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D2BC1C" w14:textId="0A2C2FDE" w:rsidR="00AF5FC7" w:rsidRDefault="00000000">
      <w:pPr>
        <w:spacing w:afterLines="50" w:after="120" w:line="276" w:lineRule="auto"/>
        <w:ind w:rightChars="21" w:right="44"/>
        <w:jc w:val="center"/>
        <w:rPr>
          <w:rFonts w:ascii="Times New Roman" w:hAnsi="Times New Roman"/>
          <w:b/>
          <w:sz w:val="32"/>
        </w:rPr>
      </w:pPr>
      <w:r>
        <w:rPr>
          <w:noProof/>
        </w:rPr>
        <w:pict w14:anchorId="5289FB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42" o:spid="_x0000_s2092" type="#_x0000_t75" style="position:absolute;left:0;text-align:left;margin-left:944pt;margin-top:875pt;width:26pt;height:20pt;z-index: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
            <v:imagedata r:id="rId7" o:title=""/>
            <w10:wrap anchorx="page" anchory="page"/>
          </v:shape>
        </w:pict>
      </w:r>
      <w:r>
        <w:rPr>
          <w:rFonts w:ascii="Times New Roman" w:hAnsi="Times New Roman" w:hint="eastAsia"/>
          <w:b/>
          <w:sz w:val="32"/>
        </w:rPr>
        <w:t>人教版（</w:t>
      </w:r>
      <w:r>
        <w:rPr>
          <w:rFonts w:ascii="Times New Roman" w:hAnsi="Times New Roman" w:hint="eastAsia"/>
          <w:b/>
          <w:sz w:val="32"/>
        </w:rPr>
        <w:t>2019</w:t>
      </w:r>
      <w:r>
        <w:rPr>
          <w:rFonts w:ascii="Times New Roman" w:hAnsi="Times New Roman" w:hint="eastAsia"/>
          <w:b/>
          <w:sz w:val="32"/>
        </w:rPr>
        <w:t>）高中化学选择性必修</w:t>
      </w:r>
      <w:r>
        <w:rPr>
          <w:rFonts w:ascii="Times New Roman" w:hAnsi="Times New Roman" w:hint="eastAsia"/>
          <w:b/>
          <w:sz w:val="32"/>
        </w:rPr>
        <w:t>3</w:t>
      </w:r>
      <w:r>
        <w:rPr>
          <w:rFonts w:ascii="Times New Roman" w:hAnsi="Times New Roman" w:hint="eastAsia"/>
          <w:b/>
          <w:sz w:val="32"/>
        </w:rPr>
        <w:t>第四章第二节</w:t>
      </w:r>
      <w:r>
        <w:rPr>
          <w:rFonts w:ascii="Times New Roman" w:hAnsi="Times New Roman" w:hint="eastAsia"/>
          <w:b/>
          <w:sz w:val="32"/>
        </w:rPr>
        <w:t>2</w:t>
      </w:r>
      <w:r>
        <w:rPr>
          <w:rFonts w:ascii="Times New Roman" w:hAnsi="Times New Roman" w:hint="eastAsia"/>
          <w:b/>
          <w:sz w:val="32"/>
        </w:rPr>
        <w:t>蛋白质与酶</w:t>
      </w:r>
      <w:r>
        <w:pict w14:anchorId="079655CB">
          <v:rect id="矩形 405" o:spid="_x0000_s2091" style="position:absolute;left:0;text-align:left;margin-left:318.6pt;margin-top:.6pt;width:32.25pt;height:57.75pt;z-index:-4;mso-wrap-style:square;mso-position-horizontal-relative:text;mso-position-vertical-relative:text" strokecolor="white"/>
        </w:pict>
      </w:r>
    </w:p>
    <w:p w14:paraId="408768CC" w14:textId="77777777" w:rsidR="00AF5FC7" w:rsidRDefault="00000000">
      <w:pPr>
        <w:spacing w:line="276" w:lineRule="auto"/>
        <w:jc w:val="center"/>
        <w:rPr>
          <w:rFonts w:ascii="Times New Roman" w:hAnsi="Times New Roman" w:cs="宋体"/>
          <w:kern w:val="0"/>
          <w:sz w:val="24"/>
          <w:szCs w:val="24"/>
        </w:rPr>
      </w:pPr>
      <w:r>
        <w:rPr>
          <w:rFonts w:ascii="Times New Roman" w:hAnsi="Times New Roman"/>
          <w:b/>
          <w:sz w:val="24"/>
        </w:rPr>
        <w:t xml:space="preserve">                 </w:t>
      </w:r>
    </w:p>
    <w:p w14:paraId="25CC1FCB" w14:textId="77777777" w:rsidR="00AF5FC7" w:rsidRDefault="00000000">
      <w:pPr>
        <w:pStyle w:val="1"/>
        <w:spacing w:line="276" w:lineRule="auto"/>
        <w:rPr>
          <w:rFonts w:ascii="Times New Roman" w:eastAsia="宋体" w:hAnsi="Times New Roman"/>
          <w:b/>
        </w:rPr>
      </w:pPr>
      <w:r>
        <w:rPr>
          <w:rFonts w:ascii="Times New Roman" w:eastAsia="宋体" w:hAnsi="Times New Roman" w:hint="eastAsia"/>
          <w:b/>
        </w:rPr>
        <w:t>知识链接</w:t>
      </w:r>
    </w:p>
    <w:p w14:paraId="22EC85BD" w14:textId="77777777" w:rsidR="00AF5FC7" w:rsidRDefault="00000000">
      <w:pPr>
        <w:spacing w:afterLines="50" w:after="120" w:line="276" w:lineRule="auto"/>
        <w:ind w:rightChars="-92" w:right="-193" w:firstLineChars="200" w:firstLine="422"/>
        <w:rPr>
          <w:rFonts w:ascii="Times New Roman" w:hAnsi="Times New Roman"/>
          <w:b/>
        </w:rPr>
      </w:pPr>
      <w:r>
        <w:rPr>
          <w:rFonts w:ascii="Times New Roman" w:hAnsi="Times New Roman"/>
          <w:b/>
        </w:rPr>
        <w:t>Hi</w:t>
      </w:r>
      <w:r>
        <w:rPr>
          <w:rFonts w:ascii="Times New Roman" w:hAnsi="Times New Roman" w:hint="eastAsia"/>
          <w:b/>
        </w:rPr>
        <w:t>，在开始挑战之前，先来热下身吧！</w:t>
      </w:r>
    </w:p>
    <w:p w14:paraId="66D37914" w14:textId="77777777" w:rsidR="00AF5FC7" w:rsidRDefault="00000000">
      <w:pPr>
        <w:ind w:rightChars="1574" w:right="3305"/>
        <w:rPr>
          <w:b/>
        </w:rPr>
      </w:pPr>
      <w:r>
        <w:rPr>
          <w:rFonts w:hint="eastAsia"/>
          <w:b/>
        </w:rPr>
        <w:t>氨基酸的主要化学性质：</w:t>
      </w:r>
    </w:p>
    <w:p w14:paraId="59D8D0CD" w14:textId="77777777" w:rsidR="00AF5FC7" w:rsidRDefault="00000000">
      <w:pPr>
        <w:ind w:rightChars="1574" w:right="3305" w:firstLine="435"/>
      </w:pPr>
      <w:r>
        <w:rPr>
          <w:rFonts w:hint="eastAsia"/>
        </w:rPr>
        <w:t>（</w:t>
      </w:r>
      <w:r>
        <w:t>1</w:t>
      </w:r>
      <w:r>
        <w:rPr>
          <w:rFonts w:hint="eastAsia"/>
        </w:rPr>
        <w:t>）氨基酸的两性。</w:t>
      </w:r>
    </w:p>
    <w:p w14:paraId="6DCF2ED2" w14:textId="77777777" w:rsidR="00AF5FC7" w:rsidRDefault="00000000">
      <w:pPr>
        <w:ind w:rightChars="1574" w:right="3305"/>
      </w:pPr>
      <w:r>
        <w:t xml:space="preserve">    </w:t>
      </w:r>
      <w:r>
        <w:rPr>
          <w:rFonts w:hint="eastAsia"/>
        </w:rPr>
        <w:t>氨基酸是两性化合物，能与</w:t>
      </w:r>
      <w:r>
        <w:rPr>
          <w:u w:val="single"/>
        </w:rPr>
        <w:tab/>
      </w:r>
      <w:r>
        <w:rPr>
          <w:u w:val="single"/>
        </w:rPr>
        <w:tab/>
      </w:r>
      <w:r>
        <w:rPr>
          <w:rFonts w:hint="eastAsia"/>
        </w:rPr>
        <w:t>、</w:t>
      </w:r>
      <w:r>
        <w:rPr>
          <w:u w:val="single"/>
        </w:rPr>
        <w:tab/>
      </w:r>
      <w:r>
        <w:rPr>
          <w:u w:val="single"/>
        </w:rPr>
        <w:tab/>
      </w:r>
      <w:r>
        <w:rPr>
          <w:rFonts w:hint="eastAsia"/>
        </w:rPr>
        <w:t>反应生成盐。</w:t>
      </w:r>
    </w:p>
    <w:p w14:paraId="40443323" w14:textId="77777777" w:rsidR="00AF5FC7" w:rsidRDefault="00000000">
      <w:pPr>
        <w:spacing w:line="240" w:lineRule="auto"/>
        <w:ind w:rightChars="1574" w:right="3305"/>
      </w:pPr>
      <w:r>
        <w:t xml:space="preserve">    </w:t>
      </w:r>
      <w:r>
        <w:rPr>
          <w:rFonts w:hint="eastAsia"/>
        </w:rPr>
        <w:t>氨基酸分子既含有</w:t>
      </w:r>
      <w:r>
        <w:rPr>
          <w:u w:val="single"/>
        </w:rPr>
        <w:tab/>
      </w:r>
      <w:r>
        <w:rPr>
          <w:u w:val="single"/>
        </w:rPr>
        <w:tab/>
      </w:r>
      <w:r>
        <w:rPr>
          <w:rFonts w:hint="eastAsia"/>
        </w:rPr>
        <w:t>又含有</w:t>
      </w:r>
      <w:r>
        <w:rPr>
          <w:u w:val="single"/>
        </w:rPr>
        <w:tab/>
      </w:r>
      <w:r>
        <w:rPr>
          <w:u w:val="single"/>
        </w:rPr>
        <w:tab/>
      </w:r>
      <w:r>
        <w:rPr>
          <w:rFonts w:hint="eastAsia"/>
        </w:rPr>
        <w:t>，通常以两性离子形式存在，溶液的</w:t>
      </w:r>
      <w:r>
        <w:t>pH</w:t>
      </w:r>
      <w:r>
        <w:rPr>
          <w:rFonts w:hint="eastAsia"/>
        </w:rPr>
        <w:t>不同，可发生不同的解离。</w:t>
      </w:r>
    </w:p>
    <w:p w14:paraId="136AA181" w14:textId="77777777" w:rsidR="00AF5FC7" w:rsidRDefault="00000000">
      <w:pPr>
        <w:ind w:rightChars="1574" w:right="3305"/>
      </w:pPr>
      <w:r>
        <w:t xml:space="preserve">    </w:t>
      </w:r>
      <w:r>
        <w:rPr>
          <w:rFonts w:hint="eastAsia"/>
        </w:rPr>
        <w:t>不同的氨基酸在水中的溶解度最小时的</w:t>
      </w:r>
      <w:r>
        <w:t>pH</w:t>
      </w:r>
      <w:r>
        <w:rPr>
          <w:rFonts w:hint="eastAsia"/>
        </w:rPr>
        <w:t>（即等电点）不同，可以通过控制</w:t>
      </w:r>
      <w:r>
        <w:rPr>
          <w:u w:val="single"/>
        </w:rPr>
        <w:tab/>
      </w:r>
      <w:r>
        <w:rPr>
          <w:u w:val="single"/>
        </w:rPr>
        <w:tab/>
      </w:r>
      <w:r>
        <w:rPr>
          <w:rFonts w:hint="eastAsia"/>
        </w:rPr>
        <w:t>分离氨基酸。</w:t>
      </w:r>
    </w:p>
    <w:p w14:paraId="7CC298E4" w14:textId="77777777" w:rsidR="00AF5FC7" w:rsidRDefault="00000000">
      <w:pPr>
        <w:ind w:rightChars="1574" w:right="3305"/>
      </w:pPr>
      <w:r>
        <w:t xml:space="preserve">    </w:t>
      </w:r>
      <w:r>
        <w:rPr>
          <w:rFonts w:hint="eastAsia"/>
        </w:rPr>
        <w:t>（</w:t>
      </w:r>
      <w:r>
        <w:t>2</w:t>
      </w:r>
      <w:r>
        <w:rPr>
          <w:rFonts w:hint="eastAsia"/>
        </w:rPr>
        <w:t>）氨基酸的成肽反应。</w:t>
      </w:r>
    </w:p>
    <w:p w14:paraId="50706A86" w14:textId="77777777" w:rsidR="00AF5FC7" w:rsidRDefault="00000000">
      <w:pPr>
        <w:spacing w:line="240" w:lineRule="auto"/>
        <w:ind w:rightChars="1574" w:right="3305"/>
      </w:pPr>
      <w:r>
        <w:rPr>
          <w:rFonts w:hint="eastAsia"/>
        </w:rPr>
        <w:t>在酸或碱存在的条件下加热，一个氨基酸分子的氨基与另一个氨基酸分子的羧基间脱去一分子水，缩合形成含有肽键（</w:t>
      </w:r>
      <w:r>
        <w:rPr>
          <w:u w:val="single"/>
        </w:rPr>
        <w:tab/>
      </w:r>
      <w:r>
        <w:rPr>
          <w:u w:val="single"/>
        </w:rPr>
        <w:tab/>
      </w:r>
      <w:r>
        <w:rPr>
          <w:rFonts w:hint="eastAsia"/>
        </w:rPr>
        <w:t>）的化合物，称为成肽反应。例如：</w:t>
      </w:r>
    </w:p>
    <w:p w14:paraId="03B36EB9" w14:textId="77777777" w:rsidR="00AF5FC7" w:rsidRDefault="00C273D5">
      <w:pPr>
        <w:spacing w:line="240" w:lineRule="auto"/>
        <w:ind w:rightChars="1574" w:right="3305"/>
      </w:pPr>
      <w:r>
        <w:pict w14:anchorId="2D65F356">
          <v:shape id="图片 1" o:spid="_x0000_i1025" type="#_x0000_t75" style="width:322.5pt;height:51.6pt;mso-wrap-style:square;mso-position-horizontal-relative:page;mso-position-vertical-relative:page">
            <v:imagedata r:id="rId8" o:title="hx054" cropbottom="33236f"/>
          </v:shape>
        </w:pict>
      </w:r>
    </w:p>
    <w:p w14:paraId="15AB7318" w14:textId="77777777" w:rsidR="00AF5FC7" w:rsidRDefault="00AF5FC7">
      <w:pPr>
        <w:spacing w:line="276" w:lineRule="auto"/>
        <w:ind w:rightChars="1574" w:right="3305" w:firstLineChars="200" w:firstLine="422"/>
        <w:rPr>
          <w:rFonts w:ascii="Times New Roman" w:hAnsi="Times New Roman"/>
          <w:b/>
        </w:rPr>
      </w:pPr>
    </w:p>
    <w:p w14:paraId="6D6B28EC" w14:textId="77777777" w:rsidR="00AF5FC7" w:rsidRDefault="00000000">
      <w:pPr>
        <w:spacing w:line="276" w:lineRule="auto"/>
        <w:ind w:leftChars="-67" w:rightChars="1574" w:right="3305" w:hangingChars="44" w:hanging="141"/>
        <w:rPr>
          <w:rFonts w:ascii="Times New Roman" w:hAnsi="Times New Roman"/>
          <w:b/>
          <w:sz w:val="32"/>
        </w:rPr>
      </w:pPr>
      <w:r>
        <w:rPr>
          <w:rFonts w:ascii="Times New Roman" w:hAnsi="Times New Roman"/>
          <w:b/>
          <w:sz w:val="32"/>
        </w:rPr>
        <w:t>▪</w:t>
      </w:r>
      <w:r>
        <w:rPr>
          <w:rFonts w:ascii="Times New Roman" w:hAnsi="Times New Roman" w:hint="eastAsia"/>
          <w:b/>
          <w:sz w:val="32"/>
        </w:rPr>
        <w:t>◆</w:t>
      </w:r>
      <w:r>
        <w:rPr>
          <w:rFonts w:ascii="Times New Roman" w:hAnsi="Times New Roman" w:hint="eastAsia"/>
          <w:b/>
          <w:sz w:val="28"/>
          <w:szCs w:val="28"/>
        </w:rPr>
        <w:t>学习任务</w:t>
      </w:r>
    </w:p>
    <w:p w14:paraId="430DD155" w14:textId="77777777" w:rsidR="00AF5FC7" w:rsidRDefault="00000000">
      <w:pPr>
        <w:pStyle w:val="2"/>
        <w:spacing w:line="276" w:lineRule="auto"/>
        <w:ind w:rightChars="1574" w:right="3305"/>
        <w:rPr>
          <w:rFonts w:ascii="Times New Roman" w:eastAsia="宋体" w:hAnsi="Times New Roman"/>
          <w:b/>
        </w:rPr>
      </w:pPr>
      <w:r>
        <w:rPr>
          <w:rFonts w:ascii="Times New Roman" w:eastAsia="宋体" w:hAnsi="Times New Roman" w:hint="eastAsia"/>
          <w:b/>
        </w:rPr>
        <w:t>（一）</w:t>
      </w:r>
      <w:r>
        <w:rPr>
          <w:rFonts w:ascii="Times New Roman" w:eastAsia="宋体" w:hAnsi="Times New Roman" w:hint="eastAsia"/>
          <w:b/>
          <w:color w:val="FF0000"/>
          <w:sz w:val="36"/>
        </w:rPr>
        <w:t>读</w:t>
      </w:r>
      <w:r>
        <w:rPr>
          <w:rFonts w:ascii="Times New Roman" w:eastAsia="宋体" w:hAnsi="Times New Roman" w:hint="eastAsia"/>
          <w:b/>
        </w:rPr>
        <w:t>教材，首战告捷</w:t>
      </w:r>
    </w:p>
    <w:p w14:paraId="04247D6E" w14:textId="77777777" w:rsidR="00AF5FC7" w:rsidRDefault="00000000">
      <w:pPr>
        <w:spacing w:line="276" w:lineRule="auto"/>
        <w:ind w:rightChars="1574" w:right="3305" w:firstLineChars="200" w:firstLine="422"/>
        <w:rPr>
          <w:rFonts w:ascii="Times New Roman" w:hAnsi="Times New Roman"/>
          <w:b/>
        </w:rPr>
      </w:pPr>
      <w:r>
        <w:rPr>
          <w:rFonts w:ascii="Times New Roman" w:hAnsi="Times New Roman" w:hint="eastAsia"/>
          <w:b/>
        </w:rPr>
        <w:t>让我们一起来阅读教材，并做好色笔区分吧。</w:t>
      </w:r>
    </w:p>
    <w:p w14:paraId="06EC8662" w14:textId="77777777" w:rsidR="00AF5FC7" w:rsidRDefault="00000000">
      <w:pPr>
        <w:pStyle w:val="2"/>
        <w:spacing w:line="276" w:lineRule="auto"/>
        <w:ind w:rightChars="1574" w:right="3305"/>
        <w:rPr>
          <w:rFonts w:ascii="Times New Roman" w:eastAsia="宋体" w:hAnsi="Times New Roman"/>
          <w:b/>
        </w:rPr>
      </w:pPr>
      <w:r>
        <w:rPr>
          <w:rFonts w:ascii="Times New Roman" w:eastAsia="宋体" w:hAnsi="Times New Roman" w:hint="eastAsia"/>
          <w:b/>
        </w:rPr>
        <w:t>（二）</w:t>
      </w:r>
      <w:r>
        <w:rPr>
          <w:rFonts w:ascii="Times New Roman" w:eastAsia="宋体" w:hAnsi="Times New Roman"/>
          <w:b/>
        </w:rPr>
        <w:t xml:space="preserve"> </w:t>
      </w:r>
      <w:r>
        <w:rPr>
          <w:rFonts w:ascii="Times New Roman" w:eastAsia="宋体" w:hAnsi="Times New Roman" w:hint="eastAsia"/>
          <w:b/>
          <w:color w:val="FF0000"/>
          <w:sz w:val="36"/>
        </w:rPr>
        <w:t>试</w:t>
      </w:r>
      <w:r>
        <w:rPr>
          <w:rFonts w:ascii="Times New Roman" w:eastAsia="宋体" w:hAnsi="Times New Roman" w:hint="eastAsia"/>
          <w:b/>
        </w:rPr>
        <w:t>身手，</w:t>
      </w:r>
      <w:r>
        <w:rPr>
          <w:rFonts w:ascii="Times New Roman" w:eastAsia="宋体" w:hAnsi="Times New Roman"/>
          <w:b/>
        </w:rPr>
        <w:t xml:space="preserve"> </w:t>
      </w:r>
      <w:r>
        <w:rPr>
          <w:rFonts w:ascii="Times New Roman" w:eastAsia="宋体" w:hAnsi="Times New Roman" w:hint="eastAsia"/>
          <w:b/>
        </w:rPr>
        <w:t>初露锋芒</w:t>
      </w:r>
    </w:p>
    <w:p w14:paraId="3AEC1187" w14:textId="77777777" w:rsidR="00AF5FC7" w:rsidRDefault="00000000">
      <w:pPr>
        <w:spacing w:line="276" w:lineRule="auto"/>
        <w:ind w:rightChars="1574" w:right="3305" w:firstLine="420"/>
        <w:rPr>
          <w:rFonts w:ascii="Times New Roman" w:hAnsi="Times New Roman"/>
          <w:b/>
        </w:rPr>
      </w:pPr>
      <w:r>
        <w:rPr>
          <w:rFonts w:ascii="Times New Roman" w:hAnsi="Times New Roman" w:hint="eastAsia"/>
          <w:b/>
        </w:rPr>
        <w:t>让我们来试试回答下面的问题和小练习吧。</w:t>
      </w:r>
    </w:p>
    <w:p w14:paraId="0D693D2A" w14:textId="77777777" w:rsidR="00AF5FC7" w:rsidRDefault="00000000">
      <w:pPr>
        <w:ind w:rightChars="1574" w:right="3305"/>
        <w:rPr>
          <w:b/>
        </w:rPr>
      </w:pPr>
      <w:r>
        <w:rPr>
          <w:rFonts w:ascii="Times New Roman" w:hAnsi="Times New Roman" w:hint="eastAsia"/>
          <w:b/>
        </w:rPr>
        <w:t>问题</w:t>
      </w:r>
      <w:r>
        <w:rPr>
          <w:rFonts w:ascii="Times New Roman" w:hAnsi="Times New Roman"/>
          <w:b/>
        </w:rPr>
        <w:t>1</w:t>
      </w:r>
      <w:r>
        <w:rPr>
          <w:rFonts w:ascii="Times New Roman" w:hAnsi="Times New Roman" w:hint="eastAsia"/>
          <w:b/>
        </w:rPr>
        <w:t>：</w:t>
      </w:r>
      <w:r>
        <w:rPr>
          <w:rFonts w:hint="eastAsia"/>
          <w:b/>
        </w:rPr>
        <w:t>蛋白质的组成和结构</w:t>
      </w:r>
    </w:p>
    <w:p w14:paraId="195C34EC" w14:textId="77777777" w:rsidR="00AF5FC7" w:rsidRDefault="00000000">
      <w:pPr>
        <w:ind w:rightChars="1574" w:right="3305"/>
      </w:pPr>
      <w:r>
        <w:t xml:space="preserve">    </w:t>
      </w:r>
      <w:r>
        <w:rPr>
          <w:rFonts w:hint="eastAsia"/>
        </w:rPr>
        <w:t>（</w:t>
      </w:r>
      <w:r>
        <w:t>1</w:t>
      </w:r>
      <w:r>
        <w:rPr>
          <w:rFonts w:hint="eastAsia"/>
        </w:rPr>
        <w:t>）蛋白质是</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rFonts w:hint="eastAsia"/>
        </w:rPr>
        <w:t>的含氮生物高分子化合物。</w:t>
      </w:r>
    </w:p>
    <w:p w14:paraId="01671236" w14:textId="77777777" w:rsidR="00AF5FC7" w:rsidRDefault="00000000">
      <w:pPr>
        <w:ind w:rightChars="1574" w:right="3305"/>
      </w:pPr>
      <w:r>
        <w:t xml:space="preserve">    </w:t>
      </w:r>
      <w:r>
        <w:rPr>
          <w:rFonts w:hint="eastAsia"/>
        </w:rPr>
        <w:t>（</w:t>
      </w:r>
      <w:r>
        <w:t>2</w:t>
      </w:r>
      <w:r>
        <w:rPr>
          <w:rFonts w:hint="eastAsia"/>
        </w:rPr>
        <w:t>）蛋白质的相对分子质量从几万到几千万，它由</w:t>
      </w:r>
      <w:r>
        <w:rPr>
          <w:u w:val="single"/>
        </w:rPr>
        <w:tab/>
      </w:r>
      <w:r>
        <w:rPr>
          <w:u w:val="single"/>
        </w:rPr>
        <w:tab/>
      </w:r>
      <w:r>
        <w:rPr>
          <w:u w:val="single"/>
        </w:rPr>
        <w:tab/>
      </w:r>
      <w:r>
        <w:rPr>
          <w:u w:val="single"/>
        </w:rPr>
        <w:tab/>
      </w:r>
      <w:r>
        <w:rPr>
          <w:u w:val="single"/>
        </w:rPr>
        <w:tab/>
      </w:r>
      <w:r>
        <w:rPr>
          <w:u w:val="single"/>
        </w:rPr>
        <w:tab/>
      </w:r>
      <w:r>
        <w:rPr>
          <w:rFonts w:hint="eastAsia"/>
        </w:rPr>
        <w:t>等元素组成，有的蛋白质还含有</w:t>
      </w:r>
      <w:r>
        <w:t>P</w:t>
      </w:r>
      <w:r>
        <w:rPr>
          <w:rFonts w:hint="eastAsia"/>
        </w:rPr>
        <w:t>、</w:t>
      </w:r>
      <w:r>
        <w:t>Fe</w:t>
      </w:r>
      <w:r>
        <w:rPr>
          <w:rFonts w:hint="eastAsia"/>
        </w:rPr>
        <w:t>、</w:t>
      </w:r>
      <w:r>
        <w:t>Cu</w:t>
      </w:r>
      <w:r>
        <w:rPr>
          <w:rFonts w:hint="eastAsia"/>
        </w:rPr>
        <w:t>、</w:t>
      </w:r>
      <w:r>
        <w:t>Zn</w:t>
      </w:r>
      <w:r>
        <w:rPr>
          <w:rFonts w:hint="eastAsia"/>
        </w:rPr>
        <w:t>、</w:t>
      </w:r>
      <w:r>
        <w:t>Mn</w:t>
      </w:r>
      <w:r>
        <w:rPr>
          <w:rFonts w:hint="eastAsia"/>
        </w:rPr>
        <w:t>等。</w:t>
      </w:r>
    </w:p>
    <w:p w14:paraId="6A32583D" w14:textId="77777777" w:rsidR="00AF5FC7" w:rsidRDefault="00000000">
      <w:pPr>
        <w:ind w:rightChars="1574" w:right="3305"/>
      </w:pPr>
      <w:r>
        <w:lastRenderedPageBreak/>
        <w:t xml:space="preserve">    </w:t>
      </w:r>
      <w:r>
        <w:rPr>
          <w:rFonts w:hint="eastAsia"/>
        </w:rPr>
        <w:t>（</w:t>
      </w:r>
      <w:r>
        <w:t>3</w:t>
      </w:r>
      <w:r>
        <w:rPr>
          <w:rFonts w:hint="eastAsia"/>
        </w:rPr>
        <w:t>）蛋白质的数目巨大（</w:t>
      </w:r>
      <w:r>
        <w:t>10</w:t>
      </w:r>
      <w:r>
        <w:rPr>
          <w:vertAlign w:val="superscript"/>
        </w:rPr>
        <w:t>10</w:t>
      </w:r>
      <w:r>
        <w:rPr>
          <w:rFonts w:hint="eastAsia"/>
        </w:rPr>
        <w:t>～</w:t>
      </w:r>
      <w:r>
        <w:t>10</w:t>
      </w:r>
      <w:r>
        <w:rPr>
          <w:vertAlign w:val="superscript"/>
        </w:rPr>
        <w:t>12</w:t>
      </w:r>
      <w:r>
        <w:rPr>
          <w:rFonts w:hint="eastAsia"/>
        </w:rPr>
        <w:t>种），结构复杂，目前为人们所认识的非常少。科学家通常将蛋白质的结构层次分为</w:t>
      </w:r>
      <w:r>
        <w:rPr>
          <w:u w:val="single"/>
        </w:rPr>
        <w:tab/>
      </w:r>
      <w:r>
        <w:rPr>
          <w:u w:val="single"/>
        </w:rPr>
        <w:tab/>
      </w:r>
      <w:r>
        <w:rPr>
          <w:rFonts w:hint="eastAsia"/>
        </w:rPr>
        <w:t>进行研究。</w:t>
      </w:r>
    </w:p>
    <w:p w14:paraId="287005F6" w14:textId="77777777" w:rsidR="00AF5FC7" w:rsidRDefault="00000000">
      <w:pPr>
        <w:ind w:rightChars="1574" w:right="3305"/>
      </w:pPr>
      <w:r>
        <w:t xml:space="preserve">    </w:t>
      </w:r>
      <w:r>
        <w:rPr>
          <w:rFonts w:hint="eastAsia"/>
        </w:rPr>
        <w:t>任何一种蛋白质分子在天然状态下均具有独特而稳定的结构，这是蛋白质分子结构中最显著的特点。蛋白质分子中各种氨基酸的连接方式和排列顺序称为蛋白质的一级结构。其中氨基酸的排列顺序对蛋白质的性质起着决定性作用。</w:t>
      </w:r>
    </w:p>
    <w:p w14:paraId="6CA17F96" w14:textId="77777777" w:rsidR="00AF5FC7" w:rsidRDefault="00000000">
      <w:pPr>
        <w:spacing w:line="240" w:lineRule="auto"/>
        <w:ind w:rightChars="1574" w:right="3305"/>
      </w:pPr>
      <w:r>
        <w:t xml:space="preserve">  </w:t>
      </w:r>
      <w:r>
        <w:rPr>
          <w:rFonts w:hint="eastAsia"/>
        </w:rPr>
        <w:t>一级结构</w:t>
      </w:r>
      <w:r>
        <w:rPr>
          <w:position w:val="-6"/>
        </w:rPr>
        <w:object w:dxaOrig="1800" w:dyaOrig="360" w14:anchorId="3B34F2A0">
          <v:shape id="Object 15" o:spid="_x0000_i1026" type="#_x0000_t75" style="width:90pt;height:18pt;mso-wrap-style:square;mso-position-horizontal-relative:page;mso-position-vertical-relative:page" o:ole="">
            <v:imagedata r:id="rId9" o:title=""/>
          </v:shape>
          <o:OLEObject Type="Embed" ProgID="Equation.DSMT4" ShapeID="Object 15" DrawAspect="Content" ObjectID="_1770117531" r:id="rId10"/>
        </w:object>
      </w:r>
      <w:r>
        <w:rPr>
          <w:rFonts w:hint="eastAsia"/>
        </w:rPr>
        <w:t>二级结构</w:t>
      </w:r>
      <w:r>
        <w:rPr>
          <w:position w:val="-6"/>
        </w:rPr>
        <w:object w:dxaOrig="1365" w:dyaOrig="360" w14:anchorId="794CA96E">
          <v:shape id="Object 16" o:spid="_x0000_i1027" type="#_x0000_t75" style="width:68.4pt;height:18pt;mso-wrap-style:square;mso-position-horizontal-relative:page;mso-position-vertical-relative:page" o:ole="">
            <v:imagedata r:id="rId11" o:title=""/>
          </v:shape>
          <o:OLEObject Type="Embed" ProgID="Equation.DSMT4" ShapeID="Object 16" DrawAspect="Content" ObjectID="_1770117532" r:id="rId12"/>
        </w:object>
      </w:r>
      <w:r>
        <w:rPr>
          <w:rFonts w:hint="eastAsia"/>
        </w:rPr>
        <w:t>三级结构（三维）</w:t>
      </w:r>
      <w:r>
        <w:rPr>
          <w:position w:val="-16"/>
        </w:rPr>
        <w:object w:dxaOrig="2565" w:dyaOrig="465" w14:anchorId="0D0CE1D7">
          <v:shape id="Object 17" o:spid="_x0000_i1028" type="#_x0000_t75" style="width:128.4pt;height:23.4pt;mso-wrap-style:square;mso-position-horizontal-relative:page;mso-position-vertical-relative:page" o:ole="">
            <v:imagedata r:id="rId13" o:title=""/>
          </v:shape>
          <o:OLEObject Type="Embed" ProgID="Equation.DSMT4" ShapeID="Object 17" DrawAspect="Content" ObjectID="_1770117533" r:id="rId14"/>
        </w:object>
      </w:r>
      <w:r>
        <w:rPr>
          <w:rFonts w:hint="eastAsia"/>
        </w:rPr>
        <w:t>四级结构</w:t>
      </w:r>
    </w:p>
    <w:p w14:paraId="0AA899CD" w14:textId="77777777" w:rsidR="00AF5FC7" w:rsidRDefault="00000000">
      <w:pPr>
        <w:ind w:rightChars="1574" w:right="3305"/>
      </w:pPr>
      <w:r>
        <w:t xml:space="preserve">    </w:t>
      </w:r>
      <w:r>
        <w:rPr>
          <w:rFonts w:hint="eastAsia"/>
        </w:rPr>
        <w:t>注：每一个具有三级结构的多肽链称为亚基。</w:t>
      </w:r>
    </w:p>
    <w:p w14:paraId="01210E24" w14:textId="77777777" w:rsidR="00AF5FC7" w:rsidRDefault="00000000">
      <w:pPr>
        <w:ind w:rightChars="1574" w:right="3305"/>
        <w:rPr>
          <w:b/>
        </w:rPr>
      </w:pPr>
      <w:r>
        <w:rPr>
          <w:rFonts w:ascii="Times New Roman" w:hAnsi="Times New Roman" w:hint="eastAsia"/>
          <w:b/>
        </w:rPr>
        <w:t>问题</w:t>
      </w:r>
      <w:r>
        <w:rPr>
          <w:rFonts w:ascii="Times New Roman" w:hAnsi="Times New Roman"/>
          <w:b/>
        </w:rPr>
        <w:t>2</w:t>
      </w:r>
      <w:r>
        <w:rPr>
          <w:rFonts w:ascii="Times New Roman" w:hAnsi="Times New Roman" w:hint="eastAsia"/>
          <w:b/>
        </w:rPr>
        <w:t>：</w:t>
      </w:r>
      <w:r>
        <w:rPr>
          <w:rFonts w:hint="eastAsia"/>
          <w:b/>
        </w:rPr>
        <w:t>蛋白质的主要性质</w:t>
      </w:r>
    </w:p>
    <w:p w14:paraId="6C28252F" w14:textId="77777777" w:rsidR="00AF5FC7" w:rsidRDefault="00000000">
      <w:pPr>
        <w:ind w:rightChars="1574" w:right="3305"/>
      </w:pPr>
      <w:r>
        <w:t xml:space="preserve">    </w:t>
      </w:r>
      <w:r>
        <w:rPr>
          <w:rFonts w:hint="eastAsia"/>
        </w:rPr>
        <w:t>蛋白质与氨基酸一样，也是两性分子，既能与酸反应又能与碱反应，除此以外，蛋白质还具有如下性质：</w:t>
      </w:r>
    </w:p>
    <w:p w14:paraId="5B277F6C" w14:textId="77777777" w:rsidR="00AF5FC7" w:rsidRDefault="00000000">
      <w:pPr>
        <w:ind w:rightChars="1574" w:right="3305"/>
      </w:pPr>
      <w:r>
        <w:t xml:space="preserve">    </w:t>
      </w:r>
      <w:r>
        <w:rPr>
          <w:rFonts w:hint="eastAsia"/>
        </w:rPr>
        <w:t>（</w:t>
      </w:r>
      <w:r>
        <w:t>1</w:t>
      </w:r>
      <w:r>
        <w:rPr>
          <w:rFonts w:hint="eastAsia"/>
        </w:rPr>
        <w:t>）水解。</w:t>
      </w:r>
    </w:p>
    <w:p w14:paraId="155047A6" w14:textId="77777777" w:rsidR="00AF5FC7" w:rsidRDefault="00000000">
      <w:pPr>
        <w:ind w:rightChars="1574" w:right="3305"/>
        <w:rPr>
          <w:color w:val="000000"/>
        </w:rPr>
      </w:pPr>
      <w:r>
        <w:rPr>
          <w:color w:val="000000"/>
        </w:rPr>
        <w:t xml:space="preserve">    </w:t>
      </w:r>
      <w:r>
        <w:rPr>
          <w:rFonts w:hint="eastAsia"/>
          <w:color w:val="000000"/>
        </w:rPr>
        <w:t>蛋白质在酸、碱或酶的作用下能发生水解，水解的最终产物是</w:t>
      </w:r>
      <w:r>
        <w:rPr>
          <w:u w:val="single"/>
        </w:rPr>
        <w:tab/>
      </w:r>
      <w:r>
        <w:rPr>
          <w:u w:val="single"/>
        </w:rPr>
        <w:tab/>
      </w:r>
      <w:r>
        <w:rPr>
          <w:u w:val="single"/>
        </w:rPr>
        <w:tab/>
      </w:r>
      <w:r>
        <w:rPr>
          <w:u w:val="single"/>
        </w:rPr>
        <w:tab/>
      </w:r>
      <w:r>
        <w:rPr>
          <w:rFonts w:hint="eastAsia"/>
          <w:color w:val="000000"/>
        </w:rPr>
        <w:t>。天然蛋白质水解的最终产物是</w:t>
      </w:r>
      <w:r>
        <w:rPr>
          <w:u w:val="single"/>
        </w:rPr>
        <w:tab/>
      </w:r>
      <w:r>
        <w:rPr>
          <w:u w:val="single"/>
        </w:rPr>
        <w:tab/>
      </w:r>
      <w:r>
        <w:rPr>
          <w:u w:val="single"/>
        </w:rPr>
        <w:tab/>
      </w:r>
      <w:r>
        <w:rPr>
          <w:u w:val="single"/>
        </w:rPr>
        <w:tab/>
      </w:r>
      <w:r>
        <w:rPr>
          <w:rFonts w:hint="eastAsia"/>
          <w:color w:val="000000"/>
        </w:rPr>
        <w:t>。</w:t>
      </w:r>
    </w:p>
    <w:p w14:paraId="43D976FB" w14:textId="77777777" w:rsidR="00AF5FC7" w:rsidRDefault="00000000">
      <w:pPr>
        <w:ind w:rightChars="1574" w:right="3305"/>
      </w:pPr>
      <w:r>
        <w:t xml:space="preserve">    </w:t>
      </w:r>
      <w:r>
        <w:rPr>
          <w:rFonts w:hint="eastAsia"/>
        </w:rPr>
        <w:t>（</w:t>
      </w:r>
      <w:r>
        <w:t>2</w:t>
      </w:r>
      <w:r>
        <w:rPr>
          <w:rFonts w:hint="eastAsia"/>
        </w:rPr>
        <w:t>）盐析。</w:t>
      </w:r>
    </w:p>
    <w:p w14:paraId="08B6668F" w14:textId="77777777" w:rsidR="00AF5FC7" w:rsidRDefault="00000000">
      <w:pPr>
        <w:ind w:rightChars="1574" w:right="3305"/>
      </w:pPr>
      <w:r>
        <w:t xml:space="preserve">    </w:t>
      </w:r>
      <w:r>
        <w:rPr>
          <w:rFonts w:hint="eastAsia"/>
        </w:rPr>
        <w:t>向蛋白质溶液中加入浓的</w:t>
      </w:r>
      <w:r>
        <w:rPr>
          <w:u w:val="single"/>
        </w:rPr>
        <w:tab/>
      </w:r>
      <w:r>
        <w:rPr>
          <w:u w:val="single"/>
        </w:rPr>
        <w:tab/>
      </w:r>
      <w:r>
        <w:rPr>
          <w:u w:val="single"/>
        </w:rPr>
        <w:tab/>
      </w:r>
      <w:r>
        <w:rPr>
          <w:u w:val="single"/>
        </w:rPr>
        <w:tab/>
      </w:r>
      <w:r>
        <w:rPr>
          <w:rFonts w:hint="eastAsia"/>
        </w:rPr>
        <w:t>溶液（如饱和硫酸铵溶液、硫酸钠溶液等），可使蛋白质的溶解度降低而</w:t>
      </w:r>
      <w:r>
        <w:rPr>
          <w:u w:val="single"/>
        </w:rPr>
        <w:tab/>
      </w:r>
      <w:r>
        <w:rPr>
          <w:u w:val="single"/>
        </w:rPr>
        <w:tab/>
      </w:r>
      <w:r>
        <w:rPr>
          <w:u w:val="single"/>
        </w:rPr>
        <w:tab/>
      </w:r>
      <w:r>
        <w:rPr>
          <w:u w:val="single"/>
        </w:rPr>
        <w:tab/>
      </w:r>
      <w:r>
        <w:rPr>
          <w:rFonts w:hint="eastAsia"/>
        </w:rPr>
        <w:t>，这种作用称为盐析。</w:t>
      </w:r>
    </w:p>
    <w:p w14:paraId="58893A97" w14:textId="77777777" w:rsidR="00AF5FC7" w:rsidRDefault="00000000">
      <w:pPr>
        <w:ind w:rightChars="1574" w:right="3305"/>
      </w:pPr>
      <w:r>
        <w:t xml:space="preserve">    </w:t>
      </w:r>
      <w:r>
        <w:rPr>
          <w:rFonts w:hint="eastAsia"/>
        </w:rPr>
        <w:t>（</w:t>
      </w:r>
      <w:r>
        <w:t>3</w:t>
      </w:r>
      <w:r>
        <w:rPr>
          <w:rFonts w:hint="eastAsia"/>
        </w:rPr>
        <w:t>）变性。</w:t>
      </w:r>
    </w:p>
    <w:p w14:paraId="23998701" w14:textId="77777777" w:rsidR="00AF5FC7" w:rsidRDefault="00000000">
      <w:pPr>
        <w:ind w:rightChars="1574" w:right="3305"/>
      </w:pPr>
      <w:r>
        <w:t xml:space="preserve">    </w:t>
      </w:r>
      <w:r>
        <w:rPr>
          <w:rFonts w:hint="eastAsia"/>
        </w:rPr>
        <w:t>在某些物理因素（如</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rFonts w:hint="eastAsia"/>
        </w:rPr>
        <w:t>等）或化学因素（如</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rFonts w:hint="eastAsia"/>
        </w:rPr>
        <w:t>等）的影响下，蛋白质的理化性质和生理功能发生改变的现象，称为蛋白质的变性。</w:t>
      </w:r>
    </w:p>
    <w:p w14:paraId="53DCE42A" w14:textId="77777777" w:rsidR="00AF5FC7" w:rsidRDefault="00000000">
      <w:pPr>
        <w:ind w:rightChars="1574" w:right="3305"/>
      </w:pPr>
      <w:r>
        <w:t xml:space="preserve">    </w:t>
      </w:r>
      <w:r>
        <w:rPr>
          <w:rFonts w:hint="eastAsia"/>
        </w:rPr>
        <w:t>（</w:t>
      </w:r>
      <w:r>
        <w:t>4</w:t>
      </w:r>
      <w:r>
        <w:rPr>
          <w:rFonts w:hint="eastAsia"/>
        </w:rPr>
        <w:t>）颜色反应。</w:t>
      </w:r>
    </w:p>
    <w:p w14:paraId="5C29FEF1" w14:textId="77777777" w:rsidR="00AF5FC7" w:rsidRDefault="00000000">
      <w:pPr>
        <w:ind w:rightChars="1574" w:right="3305"/>
      </w:pPr>
      <w:r>
        <w:t xml:space="preserve">    </w:t>
      </w:r>
      <w:r>
        <w:rPr>
          <w:rFonts w:hint="eastAsia"/>
        </w:rPr>
        <w:t>蛋白质可以跟许多试剂发生特殊的颜色反应。如</w:t>
      </w:r>
      <w:r>
        <w:rPr>
          <w:u w:val="single"/>
        </w:rPr>
        <w:tab/>
      </w:r>
      <w:r>
        <w:rPr>
          <w:u w:val="single"/>
        </w:rPr>
        <w:tab/>
      </w:r>
      <w:r>
        <w:rPr>
          <w:u w:val="single"/>
        </w:rPr>
        <w:tab/>
      </w:r>
      <w:r>
        <w:rPr>
          <w:u w:val="single"/>
        </w:rPr>
        <w:tab/>
      </w:r>
      <w:r>
        <w:rPr>
          <w:rFonts w:hint="eastAsia"/>
        </w:rPr>
        <w:t>的蛋白质与浓硝酸作用时会产生黄色固态物质；蛋白质遇双缩脲试剂时会呈现紫玫瑰色。通常情况下，可利用上述颜色反应来检验蛋白质。</w:t>
      </w:r>
    </w:p>
    <w:p w14:paraId="52263BAA" w14:textId="77777777" w:rsidR="00AF5FC7" w:rsidRDefault="00000000">
      <w:pPr>
        <w:ind w:rightChars="1574" w:right="3305"/>
      </w:pPr>
      <w:r>
        <w:t xml:space="preserve">    </w:t>
      </w:r>
      <w:r>
        <w:rPr>
          <w:rFonts w:hint="eastAsia"/>
        </w:rPr>
        <w:t>此外，蛋白质在灼烧时，会产生</w:t>
      </w:r>
      <w:r>
        <w:rPr>
          <w:u w:val="single"/>
        </w:rPr>
        <w:tab/>
      </w:r>
      <w:r>
        <w:rPr>
          <w:u w:val="single"/>
        </w:rPr>
        <w:tab/>
      </w:r>
      <w:r>
        <w:rPr>
          <w:rFonts w:hint="eastAsia"/>
        </w:rPr>
        <w:t>，也可用于蛋白质的检验。</w:t>
      </w:r>
    </w:p>
    <w:p w14:paraId="1FCBD9FA" w14:textId="77777777" w:rsidR="00AF5FC7" w:rsidRDefault="00000000">
      <w:pPr>
        <w:ind w:rightChars="1574" w:right="3305"/>
        <w:rPr>
          <w:b/>
        </w:rPr>
      </w:pPr>
      <w:r>
        <w:rPr>
          <w:rFonts w:ascii="Times New Roman" w:hAnsi="Times New Roman" w:hint="eastAsia"/>
          <w:b/>
        </w:rPr>
        <w:t>问题</w:t>
      </w:r>
      <w:r>
        <w:rPr>
          <w:rFonts w:ascii="Times New Roman" w:hAnsi="Times New Roman"/>
          <w:b/>
        </w:rPr>
        <w:t>3</w:t>
      </w:r>
      <w:r>
        <w:rPr>
          <w:rFonts w:ascii="Times New Roman" w:hAnsi="Times New Roman" w:hint="eastAsia"/>
          <w:b/>
        </w:rPr>
        <w:t>：</w:t>
      </w:r>
      <w:r>
        <w:rPr>
          <w:rFonts w:hint="eastAsia"/>
          <w:b/>
        </w:rPr>
        <w:t>酶</w:t>
      </w:r>
    </w:p>
    <w:p w14:paraId="6A7610E7" w14:textId="77777777" w:rsidR="00AF5FC7" w:rsidRDefault="00000000">
      <w:pPr>
        <w:ind w:rightChars="1574" w:right="3305"/>
      </w:pPr>
      <w:r>
        <w:t xml:space="preserve">    1</w:t>
      </w:r>
      <w:r>
        <w:rPr>
          <w:rFonts w:hint="eastAsia"/>
        </w:rPr>
        <w:t>．酶是一类由细胞产生的、对生物体内的化学反应具有催化作用的蛋白质。</w:t>
      </w:r>
    </w:p>
    <w:p w14:paraId="4E7359E4" w14:textId="77777777" w:rsidR="00AF5FC7" w:rsidRDefault="00000000">
      <w:pPr>
        <w:ind w:rightChars="1574" w:right="3305" w:firstLine="420"/>
      </w:pPr>
      <w:r>
        <w:t>2</w:t>
      </w:r>
      <w:r>
        <w:rPr>
          <w:rFonts w:hint="eastAsia"/>
        </w:rPr>
        <w:t>．酶除具有蛋白质的性质外，还具有很强的催化</w:t>
      </w:r>
      <w:r>
        <w:rPr>
          <w:rFonts w:hint="eastAsia"/>
        </w:rPr>
        <w:lastRenderedPageBreak/>
        <w:t>作用。酶的催化作用具有：</w:t>
      </w:r>
    </w:p>
    <w:p w14:paraId="3A4C4FDA" w14:textId="77777777" w:rsidR="00AF5FC7" w:rsidRDefault="00000000">
      <w:pPr>
        <w:ind w:rightChars="1574" w:right="3305" w:firstLine="420"/>
      </w:pPr>
      <w:r>
        <w:rPr>
          <w:rFonts w:hint="eastAsia"/>
        </w:rPr>
        <w:t>（</w:t>
      </w:r>
      <w:r>
        <w:t>1</w:t>
      </w:r>
      <w:r>
        <w:rPr>
          <w:rFonts w:hint="eastAsia"/>
        </w:rPr>
        <w:t>）</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rFonts w:hint="eastAsia"/>
        </w:rPr>
        <w:t>；</w:t>
      </w:r>
    </w:p>
    <w:p w14:paraId="1CA037BD" w14:textId="77777777" w:rsidR="00AF5FC7" w:rsidRDefault="00000000">
      <w:pPr>
        <w:ind w:rightChars="1574" w:right="3305" w:firstLine="420"/>
      </w:pPr>
      <w:r>
        <w:rPr>
          <w:rFonts w:hint="eastAsia"/>
        </w:rPr>
        <w:t>（</w:t>
      </w:r>
      <w:r>
        <w:t>2</w:t>
      </w:r>
      <w:r>
        <w:rPr>
          <w:rFonts w:hint="eastAsia"/>
        </w:rPr>
        <w:t>）</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rFonts w:hint="eastAsia"/>
        </w:rPr>
        <w:t>；</w:t>
      </w:r>
    </w:p>
    <w:p w14:paraId="49870375" w14:textId="77777777" w:rsidR="00AF5FC7" w:rsidRDefault="00000000">
      <w:pPr>
        <w:ind w:rightChars="1574" w:right="3305" w:firstLine="420"/>
      </w:pPr>
      <w:r>
        <w:rPr>
          <w:rFonts w:hint="eastAsia"/>
        </w:rPr>
        <w:t>（</w:t>
      </w:r>
      <w:r>
        <w:t>3</w:t>
      </w:r>
      <w:r>
        <w:rPr>
          <w:rFonts w:hint="eastAsia"/>
        </w:rPr>
        <w:t>）</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rFonts w:hint="eastAsia"/>
        </w:rPr>
        <w:t>。</w:t>
      </w:r>
    </w:p>
    <w:p w14:paraId="5B9C8960" w14:textId="77777777" w:rsidR="00AF5FC7" w:rsidRDefault="00000000">
      <w:pPr>
        <w:ind w:rightChars="1574" w:right="3305" w:firstLine="420"/>
      </w:pPr>
      <w:r>
        <w:rPr>
          <w:rFonts w:hint="eastAsia"/>
        </w:rPr>
        <w:t>其催化过程可分为①反应物与酶结合形成配合物；②反应物变成激活状态；③产物在酶表面形成；④产物在酶表面释放。</w:t>
      </w:r>
    </w:p>
    <w:p w14:paraId="1F4F1AF8" w14:textId="77777777" w:rsidR="00AF5FC7" w:rsidRDefault="00AF5FC7">
      <w:pPr>
        <w:spacing w:line="276" w:lineRule="auto"/>
        <w:ind w:rightChars="1574" w:right="3305" w:firstLineChars="202" w:firstLine="424"/>
        <w:rPr>
          <w:rFonts w:ascii="Times New Roman" w:hAnsi="Times New Roman"/>
          <w:color w:val="000000"/>
        </w:rPr>
      </w:pPr>
    </w:p>
    <w:p w14:paraId="38CA4F92" w14:textId="77777777" w:rsidR="00AF5FC7" w:rsidRDefault="00000000">
      <w:pPr>
        <w:spacing w:line="300" w:lineRule="auto"/>
        <w:ind w:left="420" w:rightChars="1574" w:right="3305" w:hangingChars="200" w:hanging="420"/>
        <w:rPr>
          <w:rFonts w:ascii="Times New Roman" w:hAnsi="Times New Roman"/>
          <w:szCs w:val="21"/>
        </w:rPr>
      </w:pPr>
      <w:r>
        <w:rPr>
          <w:rFonts w:ascii="Times New Roman" w:hAnsi="Times New Roman" w:hint="eastAsia"/>
          <w:color w:val="000000"/>
        </w:rPr>
        <w:t>练习</w:t>
      </w:r>
      <w:r>
        <w:rPr>
          <w:rFonts w:ascii="Times New Roman" w:hAnsi="Times New Roman"/>
          <w:color w:val="000000"/>
        </w:rPr>
        <w:t>1</w:t>
      </w:r>
      <w:r>
        <w:rPr>
          <w:rFonts w:hint="eastAsia"/>
          <w:color w:val="000000"/>
          <w:szCs w:val="21"/>
        </w:rPr>
        <w:t>．</w:t>
      </w:r>
      <w:r>
        <w:rPr>
          <w:rFonts w:ascii="Times New Roman" w:hAnsi="Times New Roman" w:hint="eastAsia"/>
          <w:szCs w:val="21"/>
        </w:rPr>
        <w:t>下列哪种元素不是蛋白质的主要组成元素是（</w:t>
      </w:r>
      <w:r>
        <w:rPr>
          <w:rFonts w:ascii="Times New Roman" w:hAnsi="Times New Roman"/>
          <w:szCs w:val="21"/>
        </w:rPr>
        <w:t xml:space="preserve">    </w:t>
      </w:r>
      <w:r>
        <w:rPr>
          <w:rFonts w:ascii="Times New Roman" w:hAnsi="Times New Roman" w:hint="eastAsia"/>
          <w:szCs w:val="21"/>
        </w:rPr>
        <w:t>）</w:t>
      </w:r>
    </w:p>
    <w:p w14:paraId="445B65B6" w14:textId="77777777" w:rsidR="00AF5FC7" w:rsidRDefault="00000000">
      <w:pPr>
        <w:spacing w:line="300" w:lineRule="auto"/>
        <w:ind w:left="420" w:rightChars="1574" w:right="3305" w:hangingChars="200" w:hanging="420"/>
        <w:rPr>
          <w:rFonts w:ascii="Times New Roman" w:hAnsi="Times New Roman"/>
          <w:szCs w:val="21"/>
        </w:rPr>
      </w:pPr>
      <w:r>
        <w:rPr>
          <w:rFonts w:ascii="Times New Roman" w:hAnsi="Times New Roman"/>
          <w:szCs w:val="21"/>
        </w:rPr>
        <w:t xml:space="preserve">  A</w:t>
      </w:r>
      <w:r>
        <w:rPr>
          <w:rFonts w:ascii="Times New Roman" w:hAnsi="Times New Roman" w:hint="eastAsia"/>
          <w:szCs w:val="21"/>
        </w:rPr>
        <w:t>．碳</w:t>
      </w:r>
      <w:r>
        <w:rPr>
          <w:rFonts w:ascii="Times New Roman" w:hAnsi="Times New Roman"/>
          <w:szCs w:val="21"/>
        </w:rPr>
        <w:t xml:space="preserve">         B</w:t>
      </w:r>
      <w:r>
        <w:rPr>
          <w:rFonts w:ascii="Times New Roman" w:hAnsi="Times New Roman" w:hint="eastAsia"/>
          <w:szCs w:val="21"/>
        </w:rPr>
        <w:t>．氢</w:t>
      </w:r>
      <w:r>
        <w:rPr>
          <w:rFonts w:ascii="Times New Roman" w:hAnsi="Times New Roman"/>
          <w:szCs w:val="21"/>
        </w:rPr>
        <w:t xml:space="preserve">          C</w:t>
      </w:r>
      <w:r>
        <w:rPr>
          <w:rFonts w:ascii="Times New Roman" w:hAnsi="Times New Roman" w:hint="eastAsia"/>
          <w:szCs w:val="21"/>
        </w:rPr>
        <w:t>．氮</w:t>
      </w:r>
      <w:r>
        <w:rPr>
          <w:rFonts w:ascii="Times New Roman" w:hAnsi="Times New Roman"/>
          <w:szCs w:val="21"/>
        </w:rPr>
        <w:t xml:space="preserve">        </w:t>
      </w:r>
      <w:r>
        <w:rPr>
          <w:rFonts w:ascii="Times New Roman" w:hAnsi="Times New Roman"/>
          <w:color w:val="FF6600"/>
          <w:szCs w:val="21"/>
        </w:rPr>
        <w:t xml:space="preserve">   </w:t>
      </w:r>
      <w:r>
        <w:rPr>
          <w:rFonts w:ascii="Times New Roman" w:hAnsi="Times New Roman"/>
          <w:szCs w:val="21"/>
        </w:rPr>
        <w:t xml:space="preserve"> D</w:t>
      </w:r>
      <w:r>
        <w:rPr>
          <w:rFonts w:ascii="Times New Roman" w:hAnsi="Times New Roman" w:hint="eastAsia"/>
          <w:szCs w:val="21"/>
        </w:rPr>
        <w:t>．氯</w:t>
      </w:r>
    </w:p>
    <w:p w14:paraId="0159D083" w14:textId="77777777" w:rsidR="00AF5FC7" w:rsidRDefault="00000000">
      <w:pPr>
        <w:spacing w:line="300" w:lineRule="auto"/>
        <w:ind w:left="420" w:rightChars="1574" w:right="3305" w:hangingChars="200" w:hanging="420"/>
        <w:rPr>
          <w:rFonts w:ascii="Times New Roman" w:hAnsi="Times New Roman"/>
          <w:kern w:val="0"/>
          <w:szCs w:val="21"/>
        </w:rPr>
      </w:pPr>
      <w:r>
        <w:rPr>
          <w:rFonts w:ascii="宋体" w:hAnsi="宋体" w:cs="宋体" w:hint="eastAsia"/>
          <w:bCs/>
          <w:color w:val="000000"/>
          <w:kern w:val="0"/>
          <w:szCs w:val="21"/>
        </w:rPr>
        <w:t>【答案】</w:t>
      </w:r>
      <w:r>
        <w:rPr>
          <w:rFonts w:ascii="Times New Roman" w:hAnsi="Times New Roman"/>
          <w:kern w:val="0"/>
          <w:szCs w:val="21"/>
        </w:rPr>
        <w:t>D</w:t>
      </w:r>
    </w:p>
    <w:p w14:paraId="6DA0D973" w14:textId="77777777" w:rsidR="00AF5FC7" w:rsidRDefault="00000000">
      <w:pPr>
        <w:spacing w:line="300" w:lineRule="auto"/>
        <w:ind w:left="420" w:rightChars="1574" w:right="3305" w:hangingChars="200" w:hanging="420"/>
        <w:rPr>
          <w:rFonts w:ascii="Times New Roman" w:hAnsi="Times New Roman"/>
          <w:kern w:val="0"/>
          <w:szCs w:val="21"/>
        </w:rPr>
      </w:pPr>
      <w:r>
        <w:rPr>
          <w:rFonts w:ascii="Times New Roman" w:hAnsi="Times New Roman" w:hint="eastAsia"/>
          <w:szCs w:val="21"/>
        </w:rPr>
        <w:t>【解析】蛋白质是由Ｃ、Ｈ、Ｏ、Ｎ、Ｓ等元素组成。有些蛋白质含有</w:t>
      </w:r>
      <w:r>
        <w:rPr>
          <w:rFonts w:ascii="Times New Roman" w:hAnsi="Times New Roman"/>
          <w:szCs w:val="21"/>
        </w:rPr>
        <w:t>P</w:t>
      </w:r>
      <w:r>
        <w:rPr>
          <w:rFonts w:ascii="Times New Roman" w:hAnsi="Times New Roman" w:hint="eastAsia"/>
          <w:szCs w:val="21"/>
        </w:rPr>
        <w:t>，少量蛋白质还含有微量</w:t>
      </w:r>
      <w:r>
        <w:rPr>
          <w:rFonts w:ascii="Times New Roman" w:hAnsi="Times New Roman"/>
          <w:szCs w:val="21"/>
        </w:rPr>
        <w:t>Fe</w:t>
      </w:r>
      <w:r>
        <w:rPr>
          <w:rFonts w:ascii="Times New Roman" w:hAnsi="Times New Roman" w:hint="eastAsia"/>
          <w:szCs w:val="21"/>
        </w:rPr>
        <w:t>、</w:t>
      </w:r>
      <w:r>
        <w:rPr>
          <w:rFonts w:ascii="Times New Roman" w:hAnsi="Times New Roman"/>
          <w:szCs w:val="21"/>
        </w:rPr>
        <w:t>Cu</w:t>
      </w:r>
      <w:r>
        <w:rPr>
          <w:rFonts w:ascii="Times New Roman" w:hAnsi="Times New Roman" w:hint="eastAsia"/>
          <w:szCs w:val="21"/>
        </w:rPr>
        <w:t>、</w:t>
      </w:r>
      <w:r>
        <w:rPr>
          <w:rFonts w:ascii="Times New Roman" w:hAnsi="Times New Roman"/>
          <w:szCs w:val="21"/>
        </w:rPr>
        <w:t>Zn</w:t>
      </w:r>
      <w:r>
        <w:rPr>
          <w:rFonts w:ascii="Times New Roman" w:hAnsi="Times New Roman" w:hint="eastAsia"/>
          <w:szCs w:val="21"/>
        </w:rPr>
        <w:t>、</w:t>
      </w:r>
      <w:r>
        <w:rPr>
          <w:rFonts w:ascii="Times New Roman" w:hAnsi="Times New Roman"/>
          <w:szCs w:val="21"/>
        </w:rPr>
        <w:t>Mn</w:t>
      </w:r>
      <w:r>
        <w:rPr>
          <w:rFonts w:ascii="Times New Roman" w:hAnsi="Times New Roman" w:hint="eastAsia"/>
          <w:szCs w:val="21"/>
        </w:rPr>
        <w:t>等。</w:t>
      </w:r>
    </w:p>
    <w:p w14:paraId="4EC302E5" w14:textId="77777777" w:rsidR="00AF5FC7" w:rsidRDefault="00AF5FC7">
      <w:pPr>
        <w:ind w:rightChars="1574" w:right="3305"/>
        <w:rPr>
          <w:rFonts w:ascii="Times New Roman" w:hAnsi="Times New Roman"/>
          <w:color w:val="000000"/>
        </w:rPr>
      </w:pPr>
    </w:p>
    <w:p w14:paraId="2A52E2C9" w14:textId="77777777" w:rsidR="00AF5FC7" w:rsidRDefault="00000000">
      <w:pPr>
        <w:ind w:rightChars="1574" w:right="3305"/>
      </w:pPr>
      <w:r>
        <w:rPr>
          <w:rFonts w:ascii="Times New Roman" w:hAnsi="Times New Roman" w:hint="eastAsia"/>
          <w:color w:val="000000"/>
        </w:rPr>
        <w:t>练习</w:t>
      </w:r>
      <w:r>
        <w:rPr>
          <w:rFonts w:ascii="Times New Roman" w:hAnsi="Times New Roman"/>
          <w:color w:val="000000"/>
        </w:rPr>
        <w:t>2</w:t>
      </w:r>
      <w:r>
        <w:rPr>
          <w:rFonts w:hint="eastAsia"/>
          <w:color w:val="000000"/>
          <w:szCs w:val="21"/>
        </w:rPr>
        <w:t>．</w:t>
      </w:r>
      <w:r>
        <w:rPr>
          <w:rFonts w:hint="eastAsia"/>
        </w:rPr>
        <w:t>蛋白质是生命的基础物质，下列关于蛋白质的说法中正确的是（</w:t>
      </w:r>
      <w:r>
        <w:t xml:space="preserve">    </w:t>
      </w:r>
      <w:r>
        <w:rPr>
          <w:rFonts w:hint="eastAsia"/>
        </w:rPr>
        <w:t>）。</w:t>
      </w:r>
    </w:p>
    <w:p w14:paraId="48D2F975" w14:textId="77777777" w:rsidR="00AF5FC7" w:rsidRDefault="00000000">
      <w:pPr>
        <w:ind w:rightChars="1574" w:right="3305"/>
      </w:pPr>
      <w:r>
        <w:t xml:space="preserve">    A</w:t>
      </w:r>
      <w:r>
        <w:rPr>
          <w:rFonts w:hint="eastAsia"/>
        </w:rPr>
        <w:t>．蛋白质的种类很多，它们都能溶于水</w:t>
      </w:r>
    </w:p>
    <w:p w14:paraId="60B8DF6F" w14:textId="77777777" w:rsidR="00AF5FC7" w:rsidRDefault="00000000">
      <w:pPr>
        <w:ind w:rightChars="1574" w:right="3305"/>
      </w:pPr>
      <w:r>
        <w:t xml:space="preserve">    B</w:t>
      </w:r>
      <w:r>
        <w:rPr>
          <w:rFonts w:hint="eastAsia"/>
        </w:rPr>
        <w:t>．蛋白质水解的最终产物是多种氨基酸</w:t>
      </w:r>
    </w:p>
    <w:p w14:paraId="2F608EAD" w14:textId="77777777" w:rsidR="00AF5FC7" w:rsidRDefault="00000000">
      <w:pPr>
        <w:ind w:rightChars="1574" w:right="3305"/>
      </w:pPr>
      <w:r>
        <w:t xml:space="preserve">    C</w:t>
      </w:r>
      <w:r>
        <w:rPr>
          <w:rFonts w:hint="eastAsia"/>
        </w:rPr>
        <w:t>．蛋白质溶液中加入浓盐酸，颜色变黄</w:t>
      </w:r>
    </w:p>
    <w:p w14:paraId="264E4529" w14:textId="77777777" w:rsidR="00AF5FC7" w:rsidRDefault="00000000">
      <w:pPr>
        <w:ind w:rightChars="1574" w:right="3305"/>
        <w:rPr>
          <w:rFonts w:ascii="宋体" w:hAnsi="宋体" w:cs="宋体"/>
          <w:color w:val="000000"/>
          <w:kern w:val="0"/>
          <w:szCs w:val="21"/>
        </w:rPr>
      </w:pPr>
      <w:r>
        <w:t xml:space="preserve">    D</w:t>
      </w:r>
      <w:r>
        <w:rPr>
          <w:rFonts w:hint="eastAsia"/>
        </w:rPr>
        <w:t>．蛋白质溶液中加入饱和硫酸铵溶液，蛋白质将变性</w:t>
      </w:r>
    </w:p>
    <w:p w14:paraId="23C00638" w14:textId="77777777" w:rsidR="00AF5FC7" w:rsidRDefault="00000000">
      <w:pPr>
        <w:spacing w:line="276" w:lineRule="auto"/>
        <w:ind w:rightChars="1574" w:right="3305"/>
        <w:rPr>
          <w:rFonts w:cs="宋体"/>
          <w:b/>
          <w:color w:val="FF00FF"/>
          <w:kern w:val="0"/>
          <w:szCs w:val="21"/>
        </w:rPr>
      </w:pPr>
      <w:r>
        <w:rPr>
          <w:rFonts w:cs="宋体" w:hint="eastAsia"/>
          <w:b/>
          <w:bCs/>
          <w:color w:val="FF00FF"/>
          <w:kern w:val="0"/>
          <w:szCs w:val="21"/>
        </w:rPr>
        <w:t>举一反三</w:t>
      </w:r>
      <w:r>
        <w:rPr>
          <w:rFonts w:cs="宋体" w:hint="eastAsia"/>
          <w:b/>
          <w:color w:val="FF00FF"/>
          <w:kern w:val="0"/>
          <w:szCs w:val="21"/>
        </w:rPr>
        <w:t>：</w:t>
      </w:r>
    </w:p>
    <w:p w14:paraId="18BB6165" w14:textId="77777777" w:rsidR="00AF5FC7" w:rsidRDefault="00000000">
      <w:pPr>
        <w:ind w:rightChars="1574" w:right="3305"/>
        <w:rPr>
          <w:color w:val="000000"/>
        </w:rPr>
      </w:pPr>
      <w:r>
        <w:rPr>
          <w:rFonts w:ascii="宋体" w:hAnsi="宋体" w:cs="宋体" w:hint="eastAsia"/>
          <w:color w:val="000000"/>
          <w:kern w:val="0"/>
        </w:rPr>
        <w:t>【变式】</w:t>
      </w:r>
      <w:r>
        <w:rPr>
          <w:rFonts w:hint="eastAsia"/>
          <w:color w:val="000000"/>
        </w:rPr>
        <w:t>关于蛋白质性质的说法中，不正确的是（</w:t>
      </w:r>
      <w:r>
        <w:rPr>
          <w:color w:val="000000"/>
        </w:rPr>
        <w:t xml:space="preserve">    </w:t>
      </w:r>
      <w:r>
        <w:rPr>
          <w:rFonts w:hint="eastAsia"/>
          <w:color w:val="000000"/>
        </w:rPr>
        <w:t>）。</w:t>
      </w:r>
    </w:p>
    <w:p w14:paraId="67942B5E" w14:textId="77777777" w:rsidR="00AF5FC7" w:rsidRDefault="00000000">
      <w:pPr>
        <w:ind w:rightChars="1574" w:right="3305"/>
        <w:rPr>
          <w:color w:val="000000"/>
        </w:rPr>
      </w:pPr>
      <w:r>
        <w:rPr>
          <w:color w:val="000000"/>
        </w:rPr>
        <w:t xml:space="preserve">    A</w:t>
      </w:r>
      <w:r>
        <w:rPr>
          <w:rFonts w:hint="eastAsia"/>
          <w:color w:val="000000"/>
        </w:rPr>
        <w:t>．蛋白质溶液中加入任何盐溶液，都会使蛋白质发生变性</w:t>
      </w:r>
    </w:p>
    <w:p w14:paraId="3A50A085" w14:textId="77777777" w:rsidR="00AF5FC7" w:rsidRDefault="00000000">
      <w:pPr>
        <w:ind w:rightChars="1574" w:right="3305"/>
        <w:rPr>
          <w:color w:val="000000"/>
        </w:rPr>
      </w:pPr>
      <w:r>
        <w:rPr>
          <w:color w:val="000000"/>
        </w:rPr>
        <w:t xml:space="preserve">    B</w:t>
      </w:r>
      <w:r>
        <w:rPr>
          <w:rFonts w:hint="eastAsia"/>
          <w:color w:val="000000"/>
        </w:rPr>
        <w:t>．蛋白质水解的最终产物是多种氨基酸</w:t>
      </w:r>
    </w:p>
    <w:p w14:paraId="422AF352" w14:textId="77777777" w:rsidR="00AF5FC7" w:rsidRDefault="00000000">
      <w:pPr>
        <w:ind w:rightChars="1574" w:right="3305"/>
        <w:rPr>
          <w:color w:val="000000"/>
        </w:rPr>
      </w:pPr>
      <w:r>
        <w:rPr>
          <w:color w:val="000000"/>
        </w:rPr>
        <w:t xml:space="preserve">    C</w:t>
      </w:r>
      <w:r>
        <w:rPr>
          <w:rFonts w:hint="eastAsia"/>
          <w:color w:val="000000"/>
        </w:rPr>
        <w:t>．微热条件下，任何蛋白质遇到浓硝酸时都会显黄色</w:t>
      </w:r>
    </w:p>
    <w:p w14:paraId="04C564F0" w14:textId="77777777" w:rsidR="00AF5FC7" w:rsidRDefault="00000000">
      <w:pPr>
        <w:ind w:rightChars="1574" w:right="3305"/>
        <w:rPr>
          <w:color w:val="000000"/>
        </w:rPr>
      </w:pPr>
      <w:r>
        <w:rPr>
          <w:color w:val="000000"/>
        </w:rPr>
        <w:t xml:space="preserve">    D</w:t>
      </w:r>
      <w:r>
        <w:rPr>
          <w:rFonts w:hint="eastAsia"/>
          <w:color w:val="000000"/>
        </w:rPr>
        <w:t>．蛋白质既能与强酸反应又能与强碱反应</w:t>
      </w:r>
    </w:p>
    <w:p w14:paraId="23BDFDFE" w14:textId="77777777" w:rsidR="00AF5FC7" w:rsidRDefault="00000000">
      <w:pPr>
        <w:pStyle w:val="2"/>
        <w:spacing w:line="276" w:lineRule="auto"/>
        <w:ind w:rightChars="1574" w:right="3305"/>
        <w:rPr>
          <w:rFonts w:ascii="Times New Roman" w:eastAsia="宋体" w:hAnsi="Times New Roman"/>
          <w:b/>
        </w:rPr>
      </w:pPr>
      <w:r>
        <w:rPr>
          <w:rFonts w:ascii="Times New Roman" w:eastAsia="宋体" w:hAnsi="Times New Roman" w:hint="eastAsia"/>
          <w:b/>
        </w:rPr>
        <w:t>（三）</w:t>
      </w:r>
      <w:r>
        <w:rPr>
          <w:rFonts w:ascii="Times New Roman" w:eastAsia="宋体" w:hAnsi="Times New Roman" w:hint="eastAsia"/>
          <w:b/>
          <w:color w:val="FF0000"/>
          <w:sz w:val="36"/>
        </w:rPr>
        <w:t>攻</w:t>
      </w:r>
      <w:r>
        <w:rPr>
          <w:rFonts w:ascii="Times New Roman" w:eastAsia="宋体" w:hAnsi="Times New Roman" w:hint="eastAsia"/>
          <w:b/>
        </w:rPr>
        <w:t>难关，自学检测</w:t>
      </w:r>
    </w:p>
    <w:p w14:paraId="4AC5B298" w14:textId="77777777" w:rsidR="00AF5FC7" w:rsidRDefault="00000000">
      <w:pPr>
        <w:spacing w:line="276" w:lineRule="auto"/>
        <w:ind w:rightChars="1574" w:right="3305" w:firstLine="420"/>
        <w:rPr>
          <w:rFonts w:ascii="Times New Roman" w:hAnsi="Times New Roman"/>
          <w:b/>
        </w:rPr>
      </w:pPr>
      <w:r>
        <w:pict w14:anchorId="4240B8C4">
          <v:shapetype id="_x0000_t202" coordsize="21600,21600" o:spt="202" path="m,l,21600r21600,l21600,xe">
            <v:stroke joinstyle="miter"/>
            <v:path gradientshapeok="t" o:connecttype="rect"/>
          </v:shapetype>
          <v:shape id="文本框 2" o:spid="_x0000_s2054" type="#_x0000_t202" style="position:absolute;left:0;text-align:left;margin-left:-21.45pt;margin-top:13.5pt;width:36.35pt;height:33.8pt;z-index:-5;mso-wrap-style:square;mso-width-relative:margin;mso-height-relative:margin" strokecolor="white">
            <v:textbox>
              <w:txbxContent>
                <w:p w14:paraId="2282510D" w14:textId="77777777" w:rsidR="00AF5FC7" w:rsidRDefault="00000000">
                  <w:r>
                    <w:rPr>
                      <w:rFonts w:ascii="宋体" w:hAnsi="宋体" w:hint="eastAsia"/>
                    </w:rPr>
                    <w:t>☆</w:t>
                  </w:r>
                </w:p>
                <w:p w14:paraId="7C6C136B" w14:textId="77777777" w:rsidR="00AF5FC7" w:rsidRDefault="00AF5FC7"/>
              </w:txbxContent>
            </v:textbox>
          </v:shape>
        </w:pict>
      </w:r>
      <w:r>
        <w:rPr>
          <w:rFonts w:ascii="Times New Roman" w:hAnsi="Times New Roman" w:hint="eastAsia"/>
          <w:b/>
        </w:rPr>
        <w:t>让我们来挑战吧！你一定是最棒的！</w:t>
      </w:r>
    </w:p>
    <w:p w14:paraId="1D614956" w14:textId="77777777" w:rsidR="00AF5FC7" w:rsidRDefault="00000000">
      <w:pPr>
        <w:spacing w:line="276" w:lineRule="auto"/>
        <w:ind w:rightChars="1574" w:right="3305"/>
      </w:pPr>
      <w:r>
        <w:rPr>
          <w:rFonts w:ascii="Times New Roman" w:hAnsi="Times New Roman"/>
          <w:szCs w:val="21"/>
        </w:rPr>
        <w:t xml:space="preserve"> </w:t>
      </w:r>
      <w:r>
        <w:t>1</w:t>
      </w:r>
      <w:r>
        <w:rPr>
          <w:rFonts w:hint="eastAsia"/>
          <w:lang w:val="pt-BR"/>
        </w:rPr>
        <w:t>．</w:t>
      </w:r>
      <w:r>
        <w:rPr>
          <w:rFonts w:hint="eastAsia"/>
        </w:rPr>
        <w:t>下列说法中，不正确的是（</w:t>
      </w:r>
      <w:r>
        <w:t xml:space="preserve">    </w:t>
      </w:r>
      <w:r>
        <w:rPr>
          <w:rFonts w:hint="eastAsia"/>
        </w:rPr>
        <w:t>）。</w:t>
      </w:r>
    </w:p>
    <w:p w14:paraId="38473319" w14:textId="77777777" w:rsidR="00AF5FC7" w:rsidRDefault="00000000">
      <w:r>
        <w:t xml:space="preserve">    A</w:t>
      </w:r>
      <w:r>
        <w:rPr>
          <w:rFonts w:hint="eastAsia"/>
        </w:rPr>
        <w:t>．利用盐析可以分离提纯蛋白质</w:t>
      </w:r>
    </w:p>
    <w:p w14:paraId="1E800B2B" w14:textId="77777777" w:rsidR="00AF5FC7" w:rsidRDefault="00000000">
      <w:r>
        <w:t xml:space="preserve">    B</w:t>
      </w:r>
      <w:r>
        <w:rPr>
          <w:rFonts w:hint="eastAsia"/>
        </w:rPr>
        <w:t>．酶在高温或重金属盐作用下其催化效率会降低</w:t>
      </w:r>
    </w:p>
    <w:p w14:paraId="3139363B" w14:textId="77777777" w:rsidR="00AF5FC7" w:rsidRDefault="00000000">
      <w:r>
        <w:t xml:space="preserve">    C</w:t>
      </w:r>
      <w:r>
        <w:rPr>
          <w:rFonts w:hint="eastAsia"/>
        </w:rPr>
        <w:t>．</w:t>
      </w:r>
      <w:r>
        <w:t>DNA</w:t>
      </w:r>
      <w:r>
        <w:rPr>
          <w:rFonts w:hint="eastAsia"/>
        </w:rPr>
        <w:t>是生物体遗传信息的载体，蛋白质合成的模板</w:t>
      </w:r>
    </w:p>
    <w:p w14:paraId="7AE24574" w14:textId="77777777" w:rsidR="00AF5FC7" w:rsidRDefault="00000000">
      <w:pPr>
        <w:ind w:rightChars="1574" w:right="3305"/>
      </w:pPr>
      <w:r>
        <w:t xml:space="preserve">    D</w:t>
      </w:r>
      <w:r>
        <w:rPr>
          <w:rFonts w:hint="eastAsia"/>
        </w:rPr>
        <w:t>．</w:t>
      </w:r>
      <w:r>
        <w:t>RNA</w:t>
      </w:r>
      <w:r>
        <w:rPr>
          <w:rFonts w:hint="eastAsia"/>
        </w:rPr>
        <w:t>主要存在于细胞核中，它根据</w:t>
      </w:r>
      <w:r>
        <w:t>DNA</w:t>
      </w:r>
      <w:r>
        <w:rPr>
          <w:rFonts w:hint="eastAsia"/>
        </w:rPr>
        <w:t>提供的</w:t>
      </w:r>
      <w:r>
        <w:rPr>
          <w:rFonts w:hint="eastAsia"/>
        </w:rPr>
        <w:lastRenderedPageBreak/>
        <w:t>信息控制体内蛋白质的合成</w:t>
      </w:r>
    </w:p>
    <w:p w14:paraId="558F730B" w14:textId="77777777" w:rsidR="00AF5FC7" w:rsidRDefault="00000000">
      <w:pPr>
        <w:spacing w:line="276" w:lineRule="auto"/>
        <w:ind w:rightChars="1574" w:right="3305"/>
      </w:pPr>
      <w:r>
        <w:rPr>
          <w:rStyle w:val="section1"/>
          <w:color w:val="000000"/>
          <w:szCs w:val="21"/>
        </w:rPr>
        <w:t xml:space="preserve"> </w:t>
      </w:r>
      <w:r>
        <w:pict w14:anchorId="47FD11DE">
          <v:shape id="文本框 416" o:spid="_x0000_s2055" type="#_x0000_t202" style="position:absolute;left:0;text-align:left;margin-left:-28.35pt;margin-top:9.95pt;width:38.75pt;height:32.45pt;z-index:-1;mso-wrap-style:square;mso-position-horizontal-relative:text;mso-position-vertical-relative:text;mso-width-relative:margin;mso-height-relative:margin" strokecolor="white">
            <v:textbox>
              <w:txbxContent>
                <w:p w14:paraId="6DBC84A9" w14:textId="77777777" w:rsidR="00AF5FC7" w:rsidRDefault="00000000">
                  <w:r>
                    <w:rPr>
                      <w:rFonts w:ascii="宋体" w:hAnsi="宋体" w:hint="eastAsia"/>
                    </w:rPr>
                    <w:t>☆☆</w:t>
                  </w:r>
                </w:p>
                <w:p w14:paraId="743A4413" w14:textId="77777777" w:rsidR="00AF5FC7" w:rsidRDefault="00AF5FC7"/>
              </w:txbxContent>
            </v:textbox>
          </v:shape>
        </w:pict>
      </w:r>
    </w:p>
    <w:p w14:paraId="7B3D493B" w14:textId="77777777" w:rsidR="00AF5FC7" w:rsidRDefault="00000000">
      <w:pPr>
        <w:ind w:rightChars="1574" w:right="3305"/>
      </w:pPr>
      <w:r>
        <w:t>2</w:t>
      </w:r>
      <w:r>
        <w:rPr>
          <w:rFonts w:hint="eastAsia"/>
          <w:lang w:val="pt-BR"/>
        </w:rPr>
        <w:t>．</w:t>
      </w:r>
      <w:r>
        <w:rPr>
          <w:rFonts w:hint="eastAsia"/>
        </w:rPr>
        <w:t>（</w:t>
      </w:r>
      <w:r>
        <w:t>1</w:t>
      </w:r>
      <w:r>
        <w:rPr>
          <w:rFonts w:hint="eastAsia"/>
        </w:rPr>
        <w:t>）酶是生物体中产生的具有催化作用的蛋白质，其催化作用具有</w:t>
      </w:r>
      <w:r>
        <w:t>______</w:t>
      </w:r>
      <w:r>
        <w:rPr>
          <w:rFonts w:hint="eastAsia"/>
        </w:rPr>
        <w:t>、</w:t>
      </w:r>
      <w:r>
        <w:t>______</w:t>
      </w:r>
      <w:r>
        <w:rPr>
          <w:rFonts w:hint="eastAsia"/>
        </w:rPr>
        <w:t>、</w:t>
      </w:r>
      <w:r>
        <w:t>______</w:t>
      </w:r>
      <w:r>
        <w:rPr>
          <w:rFonts w:hint="eastAsia"/>
        </w:rPr>
        <w:t>等特点。</w:t>
      </w:r>
    </w:p>
    <w:p w14:paraId="792F4D46" w14:textId="77777777" w:rsidR="00AF5FC7" w:rsidRDefault="00000000">
      <w:pPr>
        <w:ind w:rightChars="1574" w:right="3305"/>
      </w:pPr>
      <w:r>
        <w:t xml:space="preserve">    </w:t>
      </w:r>
      <w:r>
        <w:rPr>
          <w:rFonts w:hint="eastAsia"/>
        </w:rPr>
        <w:t>（</w:t>
      </w:r>
      <w:r>
        <w:t>2</w:t>
      </w:r>
      <w:r>
        <w:rPr>
          <w:rFonts w:hint="eastAsia"/>
        </w:rPr>
        <w:t>）核酸是一类含</w:t>
      </w:r>
      <w:r>
        <w:t>________</w:t>
      </w:r>
      <w:r>
        <w:rPr>
          <w:rFonts w:hint="eastAsia"/>
        </w:rPr>
        <w:t>的生物高分子化合物。在生物体的生长、繁殖、</w:t>
      </w:r>
      <w:r>
        <w:t>________</w:t>
      </w:r>
      <w:r>
        <w:rPr>
          <w:rFonts w:hint="eastAsia"/>
        </w:rPr>
        <w:t>、</w:t>
      </w:r>
      <w:r>
        <w:t>________</w:t>
      </w:r>
      <w:r>
        <w:rPr>
          <w:rFonts w:hint="eastAsia"/>
        </w:rPr>
        <w:t>等生命现象中起着决定性作用。核酸分为</w:t>
      </w:r>
      <w:r>
        <w:t>DNA</w:t>
      </w:r>
      <w:r>
        <w:rPr>
          <w:rFonts w:hint="eastAsia"/>
        </w:rPr>
        <w:t>和</w:t>
      </w:r>
      <w:r>
        <w:t>RNA</w:t>
      </w:r>
      <w:r>
        <w:rPr>
          <w:rFonts w:hint="eastAsia"/>
        </w:rPr>
        <w:t>。</w:t>
      </w:r>
      <w:r>
        <w:t>DNA</w:t>
      </w:r>
      <w:r>
        <w:rPr>
          <w:rFonts w:hint="eastAsia"/>
        </w:rPr>
        <w:t>主要存在于</w:t>
      </w:r>
      <w:r>
        <w:t>________</w:t>
      </w:r>
      <w:r>
        <w:rPr>
          <w:rFonts w:hint="eastAsia"/>
        </w:rPr>
        <w:t>中，其主要功能是</w:t>
      </w:r>
      <w:r>
        <w:t>________</w:t>
      </w:r>
      <w:r>
        <w:rPr>
          <w:rFonts w:hint="eastAsia"/>
        </w:rPr>
        <w:t>；</w:t>
      </w:r>
      <w:r>
        <w:t>RNA</w:t>
      </w:r>
      <w:r>
        <w:rPr>
          <w:rFonts w:hint="eastAsia"/>
        </w:rPr>
        <w:t>主要存在于</w:t>
      </w:r>
      <w:r>
        <w:t>________</w:t>
      </w:r>
      <w:r>
        <w:rPr>
          <w:rFonts w:hint="eastAsia"/>
        </w:rPr>
        <w:t>中，其主要功能是</w:t>
      </w:r>
      <w:r>
        <w:t>________</w:t>
      </w:r>
      <w:r>
        <w:rPr>
          <w:rFonts w:hint="eastAsia"/>
        </w:rPr>
        <w:t>。</w:t>
      </w:r>
    </w:p>
    <w:p w14:paraId="26B4658D" w14:textId="77777777" w:rsidR="00AF5FC7" w:rsidRDefault="00000000">
      <w:pPr>
        <w:pStyle w:val="2"/>
        <w:tabs>
          <w:tab w:val="left" w:pos="6946"/>
        </w:tabs>
        <w:spacing w:line="276" w:lineRule="auto"/>
        <w:ind w:rightChars="1574" w:right="3305"/>
        <w:rPr>
          <w:b/>
        </w:rPr>
      </w:pPr>
      <w:r>
        <w:rPr>
          <w:rFonts w:hint="eastAsia"/>
          <w:b/>
        </w:rPr>
        <w:t>（四）</w:t>
      </w:r>
      <w:r>
        <w:rPr>
          <w:rFonts w:hint="eastAsia"/>
          <w:b/>
          <w:color w:val="FF0000"/>
          <w:sz w:val="36"/>
        </w:rPr>
        <w:t>找</w:t>
      </w:r>
      <w:r>
        <w:rPr>
          <w:rFonts w:hint="eastAsia"/>
          <w:b/>
        </w:rPr>
        <w:t>规律，方法总结</w:t>
      </w:r>
    </w:p>
    <w:p w14:paraId="71A89415" w14:textId="77777777" w:rsidR="00AF5FC7" w:rsidRDefault="00000000">
      <w:pPr>
        <w:ind w:rightChars="1574" w:right="3305"/>
      </w:pPr>
      <w:r>
        <w:rPr>
          <w:rFonts w:hint="eastAsia"/>
        </w:rPr>
        <w:t>蛋白质的盐析与变性</w:t>
      </w:r>
    </w:p>
    <w:p w14:paraId="6B45DCDE" w14:textId="77777777" w:rsidR="00AF5FC7" w:rsidRDefault="00000000">
      <w:pPr>
        <w:ind w:rightChars="1574" w:right="3305"/>
      </w:pPr>
      <w:r>
        <w:rPr>
          <w:rFonts w:hint="eastAsia"/>
        </w:rPr>
        <w:t>（</w:t>
      </w:r>
      <w:r>
        <w:t>1</w:t>
      </w:r>
      <w:r>
        <w:rPr>
          <w:rFonts w:hint="eastAsia"/>
        </w:rPr>
        <w:t>）盐析。</w:t>
      </w:r>
    </w:p>
    <w:p w14:paraId="72371892" w14:textId="77777777" w:rsidR="00AF5FC7" w:rsidRDefault="00000000">
      <w:pPr>
        <w:ind w:rightChars="1574" w:right="3305"/>
      </w:pPr>
      <w:r>
        <w:t xml:space="preserve">    </w:t>
      </w:r>
      <w:r>
        <w:rPr>
          <w:rFonts w:hint="eastAsia"/>
        </w:rPr>
        <w:t>蛋白质的盐析属</w:t>
      </w:r>
      <w:r>
        <w:rPr>
          <w:u w:val="single"/>
        </w:rPr>
        <w:tab/>
      </w:r>
      <w:r>
        <w:rPr>
          <w:u w:val="single"/>
        </w:rPr>
        <w:tab/>
      </w:r>
      <w:r>
        <w:rPr>
          <w:rFonts w:hint="eastAsia"/>
        </w:rPr>
        <w:t>过程，是</w:t>
      </w:r>
      <w:r>
        <w:rPr>
          <w:u w:val="single"/>
        </w:rPr>
        <w:tab/>
      </w:r>
      <w:r>
        <w:rPr>
          <w:u w:val="single"/>
        </w:rPr>
        <w:tab/>
      </w:r>
      <w:r>
        <w:rPr>
          <w:rFonts w:hint="eastAsia"/>
        </w:rPr>
        <w:t>的，盐析出的蛋白质稀释后仍能溶解而并不影响蛋白质的活性。采用多次盐析和溶解，可以</w:t>
      </w:r>
      <w:r>
        <w:rPr>
          <w:u w:val="single"/>
        </w:rPr>
        <w:tab/>
      </w:r>
      <w:r>
        <w:rPr>
          <w:u w:val="single"/>
        </w:rPr>
        <w:tab/>
      </w:r>
      <w:r>
        <w:rPr>
          <w:u w:val="single"/>
        </w:rPr>
        <w:tab/>
      </w:r>
      <w:r>
        <w:rPr>
          <w:u w:val="single"/>
        </w:rPr>
        <w:tab/>
      </w:r>
      <w:r>
        <w:rPr>
          <w:u w:val="single"/>
        </w:rPr>
        <w:tab/>
      </w:r>
      <w:r>
        <w:rPr>
          <w:u w:val="single"/>
        </w:rPr>
        <w:tab/>
      </w:r>
      <w:r>
        <w:rPr>
          <w:rFonts w:hint="eastAsia"/>
        </w:rPr>
        <w:t>。</w:t>
      </w:r>
    </w:p>
    <w:p w14:paraId="46B696D8" w14:textId="77777777" w:rsidR="00AF5FC7" w:rsidRDefault="00000000">
      <w:pPr>
        <w:ind w:rightChars="1574" w:right="3305"/>
      </w:pPr>
      <w:r>
        <w:rPr>
          <w:rFonts w:hint="eastAsia"/>
        </w:rPr>
        <w:t>（</w:t>
      </w:r>
      <w:r>
        <w:t>2</w:t>
      </w:r>
      <w:r>
        <w:rPr>
          <w:rFonts w:hint="eastAsia"/>
        </w:rPr>
        <w:t>）变性。</w:t>
      </w:r>
    </w:p>
    <w:p w14:paraId="65C5B568" w14:textId="77777777" w:rsidR="00AF5FC7" w:rsidRDefault="00000000">
      <w:pPr>
        <w:ind w:rightChars="1574" w:right="3305"/>
      </w:pPr>
      <w:r>
        <w:t xml:space="preserve">    </w:t>
      </w:r>
      <w:r>
        <w:rPr>
          <w:rFonts w:hint="eastAsia"/>
        </w:rPr>
        <w:t>蛋白质的变性属</w:t>
      </w:r>
      <w:r>
        <w:rPr>
          <w:u w:val="single"/>
        </w:rPr>
        <w:tab/>
      </w:r>
      <w:r>
        <w:rPr>
          <w:u w:val="single"/>
        </w:rPr>
        <w:tab/>
      </w:r>
      <w:r>
        <w:rPr>
          <w:rFonts w:hint="eastAsia"/>
        </w:rPr>
        <w:t>过程，是</w:t>
      </w:r>
      <w:r>
        <w:rPr>
          <w:u w:val="single"/>
        </w:rPr>
        <w:tab/>
      </w:r>
      <w:r>
        <w:rPr>
          <w:u w:val="single"/>
        </w:rPr>
        <w:tab/>
      </w:r>
      <w:r>
        <w:rPr>
          <w:rFonts w:hint="eastAsia"/>
        </w:rPr>
        <w:t>的。变性后的蛋白质既失去了</w:t>
      </w:r>
      <w:r>
        <w:rPr>
          <w:u w:val="single"/>
        </w:rPr>
        <w:tab/>
      </w:r>
      <w:r>
        <w:rPr>
          <w:u w:val="single"/>
        </w:rPr>
        <w:tab/>
      </w:r>
      <w:r>
        <w:rPr>
          <w:u w:val="single"/>
        </w:rPr>
        <w:tab/>
      </w:r>
      <w:r>
        <w:rPr>
          <w:u w:val="single"/>
        </w:rPr>
        <w:tab/>
      </w:r>
      <w:r>
        <w:rPr>
          <w:rFonts w:hint="eastAsia"/>
        </w:rPr>
        <w:t>，同时也失去了</w:t>
      </w:r>
      <w:r>
        <w:rPr>
          <w:u w:val="single"/>
        </w:rPr>
        <w:tab/>
      </w:r>
      <w:r>
        <w:rPr>
          <w:u w:val="single"/>
        </w:rPr>
        <w:tab/>
      </w:r>
      <w:r>
        <w:rPr>
          <w:u w:val="single"/>
        </w:rPr>
        <w:tab/>
      </w:r>
      <w:r>
        <w:rPr>
          <w:u w:val="single"/>
        </w:rPr>
        <w:tab/>
      </w:r>
      <w:r>
        <w:rPr>
          <w:u w:val="single"/>
        </w:rPr>
        <w:tab/>
      </w:r>
      <w:r>
        <w:rPr>
          <w:u w:val="single"/>
        </w:rPr>
        <w:tab/>
      </w:r>
      <w:r>
        <w:rPr>
          <w:rFonts w:hint="eastAsia"/>
        </w:rPr>
        <w:t>。利用蛋白质的变性来加热烹调食物或灭菌消毒等，防止蛋白质的变性有疫苗的冷冻保藏、登山时的防晒护目等。</w:t>
      </w:r>
    </w:p>
    <w:p w14:paraId="6CCD47EC" w14:textId="77777777" w:rsidR="00AF5FC7" w:rsidRDefault="00AF5FC7">
      <w:pPr>
        <w:spacing w:line="276" w:lineRule="auto"/>
        <w:ind w:rightChars="1574" w:right="3305" w:firstLineChars="251" w:firstLine="527"/>
        <w:rPr>
          <w:color w:val="000000"/>
          <w:szCs w:val="21"/>
        </w:rPr>
      </w:pPr>
    </w:p>
    <w:p w14:paraId="1A4D0D37" w14:textId="77777777" w:rsidR="00AF5FC7" w:rsidRDefault="00AF5FC7">
      <w:pPr>
        <w:spacing w:line="276" w:lineRule="auto"/>
        <w:ind w:rightChars="1574" w:right="3305" w:firstLineChars="202" w:firstLine="424"/>
        <w:rPr>
          <w:rFonts w:ascii="Times New Roman" w:hAnsi="Times New Roman"/>
        </w:rPr>
      </w:pPr>
    </w:p>
    <w:p w14:paraId="1900C0CA" w14:textId="77777777" w:rsidR="00AF5FC7" w:rsidRDefault="00000000">
      <w:pPr>
        <w:spacing w:line="276" w:lineRule="auto"/>
        <w:rPr>
          <w:rFonts w:ascii="Times New Roman" w:hAnsi="Times New Roman"/>
          <w:sz w:val="22"/>
        </w:rPr>
      </w:pPr>
      <w:r>
        <w:pict w14:anchorId="52A3433F">
          <v:rect id="矩形 415" o:spid="_x0000_s2056" style="position:absolute;left:0;text-align:left;margin-left:314pt;margin-top:5.35pt;width:32.25pt;height:98.95pt;z-index:-2;mso-wrap-style:square" strokecolor="white"/>
        </w:pict>
      </w:r>
      <w:r>
        <w:pict w14:anchorId="5C579A4E">
          <v:rect id="矩形 414" o:spid="_x0000_s2057" style="position:absolute;left:0;text-align:left;margin-left:318.75pt;margin-top:2.3pt;width:32.25pt;height:737.15pt;z-index:-3;mso-wrap-style:square" strokecolor="white"/>
        </w:pict>
      </w:r>
      <w:r>
        <w:rPr>
          <w:color w:val="000000"/>
        </w:rPr>
        <w:pict w14:anchorId="27C79B0C">
          <v:rect id="矩形 399" o:spid="_x0000_s2058" style="position:absolute;left:0;text-align:left;margin-left:312.9pt;margin-top:4.05pt;width:32.25pt;height:730pt;z-index:-6;mso-wrap-style:square" strokecolor="white"/>
        </w:pict>
      </w:r>
      <w:r>
        <w:rPr>
          <w:rFonts w:ascii="Times New Roman" w:hAnsi="Times New Roman" w:hint="eastAsia"/>
          <w:b/>
          <w:color w:val="FF0000"/>
          <w:sz w:val="36"/>
        </w:rPr>
        <w:t>测</w:t>
      </w:r>
      <w:r>
        <w:rPr>
          <w:rFonts w:ascii="Times New Roman" w:hAnsi="Times New Roman" w:hint="eastAsia"/>
          <w:b/>
        </w:rPr>
        <w:t>一测，大显身手</w:t>
      </w:r>
    </w:p>
    <w:p w14:paraId="4CF0B5A3" w14:textId="77777777" w:rsidR="00AF5FC7" w:rsidRDefault="00000000">
      <w:pPr>
        <w:widowControl/>
        <w:spacing w:beforeLines="150" w:before="360" w:afterLines="150" w:after="360" w:line="276" w:lineRule="auto"/>
        <w:jc w:val="left"/>
        <w:rPr>
          <w:rFonts w:ascii="Times New Roman" w:hAnsi="Times New Roman" w:cs="宋体"/>
          <w:b/>
          <w:kern w:val="0"/>
          <w:szCs w:val="21"/>
        </w:rPr>
      </w:pPr>
      <w:r>
        <w:rPr>
          <w:rFonts w:ascii="Times New Roman" w:hAnsi="Times New Roman" w:cs="宋体" w:hint="eastAsia"/>
          <w:b/>
          <w:kern w:val="0"/>
          <w:szCs w:val="21"/>
        </w:rPr>
        <w:t>一</w:t>
      </w:r>
      <w:r>
        <w:rPr>
          <w:rFonts w:ascii="Times New Roman" w:hAnsi="Times New Roman" w:cs="宋体"/>
          <w:b/>
          <w:kern w:val="0"/>
          <w:szCs w:val="21"/>
        </w:rPr>
        <w:t>、</w:t>
      </w:r>
      <w:r>
        <w:rPr>
          <w:rFonts w:ascii="Times New Roman" w:hAnsi="Times New Roman" w:cs="宋体" w:hint="eastAsia"/>
          <w:b/>
          <w:kern w:val="0"/>
          <w:szCs w:val="21"/>
        </w:rPr>
        <w:t>选择题</w:t>
      </w:r>
      <w:r>
        <w:rPr>
          <w:rFonts w:ascii="Times New Roman" w:hAnsi="Times New Roman" w:hint="eastAsia"/>
          <w:b/>
          <w:szCs w:val="21"/>
        </w:rPr>
        <w:t>（每小题只有</w:t>
      </w:r>
      <w:r>
        <w:rPr>
          <w:rFonts w:ascii="Times New Roman" w:hAnsi="Times New Roman" w:hint="eastAsia"/>
          <w:b/>
          <w:szCs w:val="21"/>
        </w:rPr>
        <w:t>1</w:t>
      </w:r>
      <w:r>
        <w:rPr>
          <w:rFonts w:ascii="Times New Roman" w:hAnsi="Times New Roman" w:hint="eastAsia"/>
          <w:b/>
          <w:szCs w:val="21"/>
        </w:rPr>
        <w:t>个选项符合题意）</w:t>
      </w:r>
    </w:p>
    <w:p w14:paraId="49750728" w14:textId="77777777" w:rsidR="00AF5FC7" w:rsidRDefault="00000000">
      <w:r>
        <w:rPr>
          <w:rFonts w:hint="eastAsia"/>
        </w:rPr>
        <w:t>1</w:t>
      </w:r>
      <w:r>
        <w:rPr>
          <w:rFonts w:hint="eastAsia"/>
        </w:rPr>
        <w:t>．把①蔗糖、②麦芽糖、③淀粉、④纤维素、⑤油脂、⑥酶、⑦蛋白质，在酸存在的条件下分别进行水解，其水解的最终产物只有</w:t>
      </w:r>
      <w:r>
        <w:rPr>
          <w:rFonts w:hint="eastAsia"/>
        </w:rPr>
        <w:t>1</w:t>
      </w:r>
      <w:r>
        <w:rPr>
          <w:rFonts w:hint="eastAsia"/>
        </w:rPr>
        <w:t>种的有（</w:t>
      </w:r>
      <w:r>
        <w:rPr>
          <w:rFonts w:hint="eastAsia"/>
        </w:rPr>
        <w:t xml:space="preserve">    </w:t>
      </w:r>
      <w:r>
        <w:rPr>
          <w:rFonts w:hint="eastAsia"/>
        </w:rPr>
        <w:t>）。</w:t>
      </w:r>
    </w:p>
    <w:p w14:paraId="29A05450" w14:textId="77777777" w:rsidR="00AF5FC7" w:rsidRDefault="00000000">
      <w:r>
        <w:rPr>
          <w:rFonts w:hint="eastAsia"/>
        </w:rPr>
        <w:t xml:space="preserve">    A</w:t>
      </w:r>
      <w:r>
        <w:rPr>
          <w:rFonts w:hint="eastAsia"/>
        </w:rPr>
        <w:t>．①②③④⑤</w:t>
      </w:r>
      <w:r>
        <w:rPr>
          <w:rFonts w:hint="eastAsia"/>
        </w:rPr>
        <w:t xml:space="preserve">    B</w:t>
      </w:r>
      <w:r>
        <w:rPr>
          <w:rFonts w:hint="eastAsia"/>
        </w:rPr>
        <w:t>．②③④</w:t>
      </w:r>
      <w:r>
        <w:rPr>
          <w:rFonts w:hint="eastAsia"/>
        </w:rPr>
        <w:t xml:space="preserve">    C</w:t>
      </w:r>
      <w:r>
        <w:rPr>
          <w:rFonts w:hint="eastAsia"/>
        </w:rPr>
        <w:t>．④⑥⑦</w:t>
      </w:r>
      <w:r>
        <w:rPr>
          <w:rFonts w:hint="eastAsia"/>
        </w:rPr>
        <w:t xml:space="preserve">    D</w:t>
      </w:r>
      <w:r>
        <w:rPr>
          <w:rFonts w:hint="eastAsia"/>
        </w:rPr>
        <w:t>．③④⑤⑥⑦</w:t>
      </w:r>
    </w:p>
    <w:p w14:paraId="06CF3F2F" w14:textId="77777777" w:rsidR="00AF5FC7" w:rsidRDefault="00AF5FC7"/>
    <w:p w14:paraId="57B79170" w14:textId="77777777" w:rsidR="00AF5FC7" w:rsidRDefault="00000000">
      <w:r>
        <w:rPr>
          <w:rFonts w:hint="eastAsia"/>
        </w:rPr>
        <w:t>2</w:t>
      </w:r>
      <w:r>
        <w:rPr>
          <w:rFonts w:hint="eastAsia"/>
        </w:rPr>
        <w:t>．市场上有一种加酶洗衣粉，即在洗衣粉中加入少量的碱性蛋白酶，它的催化活性很强，衣物的汗渍、血迹及人体排放的蛋白质、油渍遇到它，皆能水解而除去，下列衣料中不能用加酶洗衣粉洗涤的是（</w:t>
      </w:r>
      <w:r>
        <w:rPr>
          <w:rFonts w:hint="eastAsia"/>
        </w:rPr>
        <w:t xml:space="preserve">    </w:t>
      </w:r>
      <w:r>
        <w:rPr>
          <w:rFonts w:hint="eastAsia"/>
        </w:rPr>
        <w:t>）。</w:t>
      </w:r>
    </w:p>
    <w:p w14:paraId="38536BB3" w14:textId="77777777" w:rsidR="00AF5FC7" w:rsidRDefault="00000000">
      <w:r>
        <w:rPr>
          <w:rFonts w:hint="eastAsia"/>
        </w:rPr>
        <w:t xml:space="preserve">    </w:t>
      </w:r>
      <w:r>
        <w:rPr>
          <w:rFonts w:hint="eastAsia"/>
        </w:rPr>
        <w:t>①棉织品</w:t>
      </w:r>
      <w:r>
        <w:rPr>
          <w:rFonts w:hint="eastAsia"/>
        </w:rPr>
        <w:t xml:space="preserve">  </w:t>
      </w:r>
      <w:r>
        <w:rPr>
          <w:rFonts w:hint="eastAsia"/>
        </w:rPr>
        <w:t>②毛织品</w:t>
      </w:r>
      <w:r>
        <w:rPr>
          <w:rFonts w:hint="eastAsia"/>
        </w:rPr>
        <w:t xml:space="preserve">  </w:t>
      </w:r>
      <w:r>
        <w:rPr>
          <w:rFonts w:hint="eastAsia"/>
        </w:rPr>
        <w:t>③腈纶织品</w:t>
      </w:r>
      <w:r>
        <w:rPr>
          <w:rFonts w:hint="eastAsia"/>
        </w:rPr>
        <w:t xml:space="preserve">  </w:t>
      </w:r>
      <w:r>
        <w:rPr>
          <w:rFonts w:hint="eastAsia"/>
        </w:rPr>
        <w:t>④蚕丝织品</w:t>
      </w:r>
      <w:r>
        <w:rPr>
          <w:rFonts w:hint="eastAsia"/>
        </w:rPr>
        <w:t xml:space="preserve">  </w:t>
      </w:r>
      <w:r>
        <w:rPr>
          <w:rFonts w:hint="eastAsia"/>
        </w:rPr>
        <w:t>⑤涤纶织品</w:t>
      </w:r>
      <w:r>
        <w:rPr>
          <w:rFonts w:hint="eastAsia"/>
        </w:rPr>
        <w:t xml:space="preserve">  </w:t>
      </w:r>
      <w:r>
        <w:rPr>
          <w:rFonts w:hint="eastAsia"/>
        </w:rPr>
        <w:t>⑥锦纶织品</w:t>
      </w:r>
    </w:p>
    <w:p w14:paraId="73578F16" w14:textId="77777777" w:rsidR="00AF5FC7" w:rsidRDefault="00000000">
      <w:r>
        <w:rPr>
          <w:rFonts w:hint="eastAsia"/>
        </w:rPr>
        <w:t xml:space="preserve">    A</w:t>
      </w:r>
      <w:r>
        <w:rPr>
          <w:rFonts w:hint="eastAsia"/>
        </w:rPr>
        <w:t>．①②⑤</w:t>
      </w:r>
      <w:r>
        <w:rPr>
          <w:rFonts w:hint="eastAsia"/>
        </w:rPr>
        <w:t xml:space="preserve">    B</w:t>
      </w:r>
      <w:r>
        <w:rPr>
          <w:rFonts w:hint="eastAsia"/>
        </w:rPr>
        <w:t>．②④</w:t>
      </w:r>
      <w:r>
        <w:rPr>
          <w:rFonts w:hint="eastAsia"/>
        </w:rPr>
        <w:t xml:space="preserve">    C</w:t>
      </w:r>
      <w:r>
        <w:rPr>
          <w:rFonts w:hint="eastAsia"/>
        </w:rPr>
        <w:t>．③④⑤</w:t>
      </w:r>
      <w:r>
        <w:rPr>
          <w:rFonts w:hint="eastAsia"/>
        </w:rPr>
        <w:t xml:space="preserve">    D</w:t>
      </w:r>
      <w:r>
        <w:rPr>
          <w:rFonts w:hint="eastAsia"/>
        </w:rPr>
        <w:t>．③⑤⑥</w:t>
      </w:r>
    </w:p>
    <w:p w14:paraId="01192FC3" w14:textId="77777777" w:rsidR="00AF5FC7" w:rsidRDefault="00AF5FC7">
      <w:pPr>
        <w:rPr>
          <w:color w:val="000000"/>
        </w:rPr>
      </w:pPr>
    </w:p>
    <w:p w14:paraId="3E4A0D8D" w14:textId="77777777" w:rsidR="00AF5FC7" w:rsidRDefault="00000000">
      <w:pPr>
        <w:rPr>
          <w:color w:val="000000"/>
        </w:rPr>
      </w:pPr>
      <w:r>
        <w:rPr>
          <w:rFonts w:hint="eastAsia"/>
          <w:color w:val="000000"/>
        </w:rPr>
        <w:t>3</w:t>
      </w:r>
      <w:r>
        <w:rPr>
          <w:rFonts w:hint="eastAsia"/>
          <w:color w:val="000000"/>
        </w:rPr>
        <w:t>．能用于鉴别淀粉、肥皂和蛋白质三种溶液的一种试剂是（</w:t>
      </w:r>
      <w:r>
        <w:rPr>
          <w:rFonts w:hint="eastAsia"/>
          <w:color w:val="000000"/>
        </w:rPr>
        <w:t xml:space="preserve">    </w:t>
      </w:r>
      <w:r>
        <w:rPr>
          <w:rFonts w:hint="eastAsia"/>
          <w:color w:val="000000"/>
        </w:rPr>
        <w:t>）。</w:t>
      </w:r>
    </w:p>
    <w:p w14:paraId="39F6BF87" w14:textId="77777777" w:rsidR="00AF5FC7" w:rsidRDefault="00000000">
      <w:pPr>
        <w:rPr>
          <w:color w:val="000000"/>
        </w:rPr>
      </w:pPr>
      <w:r>
        <w:rPr>
          <w:rFonts w:hint="eastAsia"/>
          <w:color w:val="000000"/>
        </w:rPr>
        <w:t xml:space="preserve">    A</w:t>
      </w:r>
      <w:r>
        <w:rPr>
          <w:rFonts w:hint="eastAsia"/>
          <w:color w:val="000000"/>
        </w:rPr>
        <w:t>．碘水</w:t>
      </w:r>
      <w:r>
        <w:rPr>
          <w:rFonts w:hint="eastAsia"/>
          <w:color w:val="000000"/>
        </w:rPr>
        <w:t xml:space="preserve">    B</w:t>
      </w:r>
      <w:r>
        <w:rPr>
          <w:rFonts w:hint="eastAsia"/>
          <w:color w:val="000000"/>
        </w:rPr>
        <w:t>．烧碱溶液</w:t>
      </w:r>
      <w:r>
        <w:rPr>
          <w:rFonts w:hint="eastAsia"/>
          <w:color w:val="000000"/>
        </w:rPr>
        <w:t xml:space="preserve">    C</w:t>
      </w:r>
      <w:r>
        <w:rPr>
          <w:rFonts w:hint="eastAsia"/>
          <w:color w:val="000000"/>
        </w:rPr>
        <w:t>．浓硝酸</w:t>
      </w:r>
      <w:r>
        <w:rPr>
          <w:rFonts w:hint="eastAsia"/>
          <w:color w:val="000000"/>
        </w:rPr>
        <w:t xml:space="preserve">    D</w:t>
      </w:r>
      <w:r>
        <w:rPr>
          <w:rFonts w:hint="eastAsia"/>
          <w:color w:val="000000"/>
        </w:rPr>
        <w:t>．</w:t>
      </w:r>
      <w:r>
        <w:rPr>
          <w:rFonts w:hint="eastAsia"/>
          <w:color w:val="000000"/>
        </w:rPr>
        <w:t>MgSO</w:t>
      </w:r>
      <w:r>
        <w:rPr>
          <w:rFonts w:hint="eastAsia"/>
          <w:color w:val="000000"/>
          <w:vertAlign w:val="subscript"/>
        </w:rPr>
        <w:t>4</w:t>
      </w:r>
      <w:r>
        <w:rPr>
          <w:rFonts w:hint="eastAsia"/>
          <w:color w:val="000000"/>
        </w:rPr>
        <w:t>溶液</w:t>
      </w:r>
    </w:p>
    <w:p w14:paraId="4A1E7329" w14:textId="77777777" w:rsidR="00AF5FC7" w:rsidRDefault="00000000">
      <w:pPr>
        <w:spacing w:line="300" w:lineRule="auto"/>
        <w:rPr>
          <w:rFonts w:ascii="Times New Roman" w:hAnsi="Times New Roman"/>
          <w:kern w:val="0"/>
          <w:szCs w:val="21"/>
        </w:rPr>
      </w:pPr>
      <w:r>
        <w:rPr>
          <w:color w:val="000000"/>
        </w:rPr>
        <w:t>4</w:t>
      </w:r>
      <w:r>
        <w:rPr>
          <w:rFonts w:hint="eastAsia"/>
          <w:color w:val="000000"/>
        </w:rPr>
        <w:t>．</w:t>
      </w:r>
      <w:r>
        <w:rPr>
          <w:rFonts w:ascii="Times New Roman" w:hAnsi="Times New Roman" w:hint="eastAsia"/>
          <w:kern w:val="0"/>
          <w:szCs w:val="21"/>
        </w:rPr>
        <w:t>误食重金属盐会引起中毒，可用于急救的解毒方法是</w:t>
      </w:r>
      <w:r>
        <w:rPr>
          <w:rFonts w:ascii="Times New Roman" w:hAnsi="Times New Roman" w:hint="eastAsia"/>
          <w:kern w:val="0"/>
          <w:szCs w:val="21"/>
        </w:rPr>
        <w:t>(</w:t>
      </w:r>
      <w:r>
        <w:rPr>
          <w:rFonts w:ascii="Times New Roman" w:hAnsi="Times New Roman" w:hint="eastAsia"/>
          <w:kern w:val="0"/>
          <w:szCs w:val="21"/>
        </w:rPr>
        <w:t xml:space="preserve">　</w:t>
      </w:r>
      <w:r>
        <w:rPr>
          <w:rFonts w:ascii="Times New Roman" w:hAnsi="Times New Roman" w:hint="eastAsia"/>
          <w:kern w:val="0"/>
          <w:szCs w:val="21"/>
        </w:rPr>
        <w:t xml:space="preserve"> )</w:t>
      </w:r>
      <w:r>
        <w:rPr>
          <w:rFonts w:ascii="Times New Roman" w:hAnsi="Times New Roman" w:hint="eastAsia"/>
          <w:kern w:val="0"/>
          <w:szCs w:val="21"/>
        </w:rPr>
        <w:t>。</w:t>
      </w:r>
    </w:p>
    <w:p w14:paraId="0D34D2ED" w14:textId="77777777" w:rsidR="00AF5FC7" w:rsidRDefault="00000000">
      <w:pPr>
        <w:spacing w:line="300" w:lineRule="auto"/>
        <w:rPr>
          <w:rFonts w:ascii="Times New Roman" w:hAnsi="Times New Roman"/>
          <w:kern w:val="0"/>
          <w:szCs w:val="21"/>
        </w:rPr>
      </w:pPr>
      <w:r>
        <w:rPr>
          <w:rFonts w:ascii="Times New Roman" w:hAnsi="Times New Roman" w:hint="eastAsia"/>
          <w:kern w:val="0"/>
          <w:szCs w:val="21"/>
        </w:rPr>
        <w:t xml:space="preserve">　　</w:t>
      </w:r>
      <w:r>
        <w:rPr>
          <w:rFonts w:ascii="Times New Roman" w:hAnsi="Times New Roman" w:hint="eastAsia"/>
          <w:kern w:val="0"/>
          <w:szCs w:val="21"/>
        </w:rPr>
        <w:t>A.</w:t>
      </w:r>
      <w:r>
        <w:rPr>
          <w:rFonts w:ascii="Times New Roman" w:hAnsi="Times New Roman" w:hint="eastAsia"/>
          <w:kern w:val="0"/>
          <w:szCs w:val="21"/>
        </w:rPr>
        <w:t>服用大量葡萄糖溶液</w:t>
      </w:r>
      <w:r>
        <w:rPr>
          <w:rFonts w:ascii="Times New Roman" w:hAnsi="Times New Roman" w:hint="eastAsia"/>
          <w:kern w:val="0"/>
          <w:szCs w:val="21"/>
        </w:rPr>
        <w:t xml:space="preserve">         B.</w:t>
      </w:r>
      <w:r>
        <w:rPr>
          <w:rFonts w:ascii="Times New Roman" w:hAnsi="Times New Roman" w:hint="eastAsia"/>
          <w:kern w:val="0"/>
          <w:szCs w:val="21"/>
        </w:rPr>
        <w:t>服用大量的牛奶或豆浆</w:t>
      </w:r>
    </w:p>
    <w:p w14:paraId="3E8C7835" w14:textId="77777777" w:rsidR="00AF5FC7" w:rsidRDefault="00000000">
      <w:pPr>
        <w:spacing w:line="300" w:lineRule="auto"/>
        <w:rPr>
          <w:rFonts w:ascii="Times New Roman" w:hAnsi="Times New Roman"/>
          <w:kern w:val="0"/>
          <w:szCs w:val="21"/>
        </w:rPr>
      </w:pPr>
      <w:r>
        <w:rPr>
          <w:rFonts w:ascii="Times New Roman" w:hAnsi="Times New Roman" w:hint="eastAsia"/>
          <w:kern w:val="0"/>
          <w:szCs w:val="21"/>
        </w:rPr>
        <w:t xml:space="preserve">　　</w:t>
      </w:r>
      <w:r>
        <w:rPr>
          <w:rFonts w:ascii="Times New Roman" w:hAnsi="Times New Roman" w:hint="eastAsia"/>
          <w:kern w:val="0"/>
          <w:szCs w:val="21"/>
        </w:rPr>
        <w:t>C.</w:t>
      </w:r>
      <w:r>
        <w:rPr>
          <w:rFonts w:ascii="Times New Roman" w:hAnsi="Times New Roman" w:hint="eastAsia"/>
          <w:kern w:val="0"/>
          <w:szCs w:val="21"/>
        </w:rPr>
        <w:t>服用适量白酒</w:t>
      </w:r>
      <w:r>
        <w:rPr>
          <w:rFonts w:ascii="Times New Roman" w:hAnsi="Times New Roman" w:hint="eastAsia"/>
          <w:kern w:val="0"/>
          <w:szCs w:val="21"/>
        </w:rPr>
        <w:t xml:space="preserve">             </w:t>
      </w:r>
      <w:r>
        <w:rPr>
          <w:rFonts w:ascii="Times New Roman" w:hAnsi="Times New Roman" w:hint="eastAsia"/>
          <w:kern w:val="0"/>
          <w:szCs w:val="21"/>
        </w:rPr>
        <w:t xml:space="preserve">　</w:t>
      </w:r>
      <w:r>
        <w:rPr>
          <w:rFonts w:ascii="Times New Roman" w:hAnsi="Times New Roman" w:hint="eastAsia"/>
          <w:kern w:val="0"/>
          <w:szCs w:val="21"/>
        </w:rPr>
        <w:t>D.</w:t>
      </w:r>
      <w:r>
        <w:rPr>
          <w:rFonts w:ascii="Times New Roman" w:hAnsi="Times New Roman" w:hint="eastAsia"/>
          <w:kern w:val="0"/>
          <w:szCs w:val="21"/>
        </w:rPr>
        <w:t>服用可溶性硫化物溶液</w:t>
      </w:r>
    </w:p>
    <w:p w14:paraId="2DEC663E" w14:textId="77777777" w:rsidR="00AF5FC7" w:rsidRDefault="00AF5FC7">
      <w:pPr>
        <w:spacing w:line="300" w:lineRule="auto"/>
        <w:rPr>
          <w:rFonts w:ascii="Times New Roman" w:hAnsi="Times New Roman"/>
          <w:kern w:val="0"/>
          <w:szCs w:val="21"/>
        </w:rPr>
      </w:pPr>
    </w:p>
    <w:p w14:paraId="611B1BF5" w14:textId="77777777" w:rsidR="00AF5FC7" w:rsidRDefault="00000000">
      <w:pPr>
        <w:spacing w:line="276" w:lineRule="auto"/>
        <w:rPr>
          <w:rFonts w:ascii="宋体" w:hAnsi="宋体" w:cs="宋体"/>
          <w:kern w:val="0"/>
          <w:szCs w:val="21"/>
        </w:rPr>
      </w:pPr>
      <w:r>
        <w:rPr>
          <w:rFonts w:ascii="宋体" w:hAnsi="宋体" w:cs="宋体" w:hint="eastAsia"/>
          <w:kern w:val="0"/>
          <w:szCs w:val="21"/>
        </w:rPr>
        <w:t>二、填空题</w:t>
      </w:r>
    </w:p>
    <w:p w14:paraId="680C7220" w14:textId="77777777" w:rsidR="00AF5FC7" w:rsidRDefault="00000000">
      <w:pPr>
        <w:rPr>
          <w:color w:val="000000"/>
        </w:rPr>
      </w:pPr>
      <w:r>
        <w:rPr>
          <w:rFonts w:hint="eastAsia"/>
          <w:color w:val="000000"/>
        </w:rPr>
        <w:t>5</w:t>
      </w:r>
      <w:r>
        <w:rPr>
          <w:rFonts w:hint="eastAsia"/>
          <w:color w:val="000000"/>
        </w:rPr>
        <w:t>．（</w:t>
      </w:r>
      <w:r>
        <w:rPr>
          <w:rFonts w:hint="eastAsia"/>
          <w:color w:val="000000"/>
        </w:rPr>
        <w:t>1</w:t>
      </w:r>
      <w:r>
        <w:rPr>
          <w:rFonts w:hint="eastAsia"/>
          <w:color w:val="000000"/>
        </w:rPr>
        <w:t>）从鸡蛋白的溶液中提取蛋白质的方法有</w:t>
      </w:r>
      <w:r>
        <w:rPr>
          <w:rFonts w:hint="eastAsia"/>
          <w:color w:val="000000"/>
        </w:rPr>
        <w:t>________</w:t>
      </w:r>
      <w:r>
        <w:rPr>
          <w:rFonts w:hint="eastAsia"/>
          <w:color w:val="000000"/>
        </w:rPr>
        <w:t>和</w:t>
      </w:r>
      <w:r>
        <w:rPr>
          <w:rFonts w:hint="eastAsia"/>
          <w:color w:val="000000"/>
        </w:rPr>
        <w:t>________</w:t>
      </w:r>
      <w:r>
        <w:rPr>
          <w:rFonts w:hint="eastAsia"/>
          <w:color w:val="000000"/>
        </w:rPr>
        <w:t>。</w:t>
      </w:r>
    </w:p>
    <w:p w14:paraId="40831396" w14:textId="77777777" w:rsidR="00AF5FC7" w:rsidRDefault="00000000">
      <w:pPr>
        <w:rPr>
          <w:color w:val="000000"/>
        </w:rPr>
      </w:pPr>
      <w:r>
        <w:rPr>
          <w:rFonts w:hint="eastAsia"/>
          <w:color w:val="000000"/>
        </w:rPr>
        <w:t xml:space="preserve">  </w:t>
      </w:r>
      <w:r>
        <w:rPr>
          <w:rFonts w:hint="eastAsia"/>
          <w:color w:val="000000"/>
        </w:rPr>
        <w:t>（</w:t>
      </w:r>
      <w:r>
        <w:rPr>
          <w:rFonts w:hint="eastAsia"/>
          <w:color w:val="000000"/>
        </w:rPr>
        <w:t>2</w:t>
      </w:r>
      <w:r>
        <w:rPr>
          <w:rFonts w:hint="eastAsia"/>
          <w:color w:val="000000"/>
        </w:rPr>
        <w:t>）鸡蛋腐败时，常闻到有刺激性气味的气体，该气体主要是</w:t>
      </w:r>
      <w:r>
        <w:rPr>
          <w:rFonts w:hint="eastAsia"/>
          <w:color w:val="000000"/>
        </w:rPr>
        <w:t>________</w:t>
      </w:r>
      <w:r>
        <w:rPr>
          <w:rFonts w:hint="eastAsia"/>
          <w:color w:val="000000"/>
        </w:rPr>
        <w:t>，说明蛋白质中含有</w:t>
      </w:r>
      <w:r>
        <w:rPr>
          <w:rFonts w:hint="eastAsia"/>
          <w:color w:val="000000"/>
        </w:rPr>
        <w:t>________</w:t>
      </w:r>
      <w:r>
        <w:rPr>
          <w:rFonts w:hint="eastAsia"/>
          <w:color w:val="000000"/>
        </w:rPr>
        <w:t>元素。</w:t>
      </w:r>
    </w:p>
    <w:p w14:paraId="7F9332C9" w14:textId="77777777" w:rsidR="00AF5FC7" w:rsidRDefault="00000000">
      <w:pPr>
        <w:rPr>
          <w:color w:val="000000"/>
        </w:rPr>
      </w:pPr>
      <w:r>
        <w:rPr>
          <w:rFonts w:hint="eastAsia"/>
          <w:color w:val="000000"/>
        </w:rPr>
        <w:t xml:space="preserve">  </w:t>
      </w:r>
      <w:r>
        <w:rPr>
          <w:rFonts w:hint="eastAsia"/>
          <w:color w:val="000000"/>
        </w:rPr>
        <w:t>（</w:t>
      </w:r>
      <w:r>
        <w:rPr>
          <w:rFonts w:hint="eastAsia"/>
          <w:color w:val="000000"/>
        </w:rPr>
        <w:t>3</w:t>
      </w:r>
      <w:r>
        <w:rPr>
          <w:rFonts w:hint="eastAsia"/>
          <w:color w:val="000000"/>
        </w:rPr>
        <w:t>）误食可溶性重金属盐会中毒，这是因为</w:t>
      </w:r>
      <w:r>
        <w:rPr>
          <w:rFonts w:hint="eastAsia"/>
          <w:color w:val="000000"/>
        </w:rPr>
        <w:t>________</w:t>
      </w:r>
      <w:r>
        <w:rPr>
          <w:rFonts w:hint="eastAsia"/>
          <w:color w:val="000000"/>
        </w:rPr>
        <w:t>。</w:t>
      </w:r>
    </w:p>
    <w:p w14:paraId="4D104C4B" w14:textId="77777777" w:rsidR="00AF5FC7" w:rsidRDefault="00000000">
      <w:pPr>
        <w:rPr>
          <w:color w:val="000000"/>
        </w:rPr>
      </w:pPr>
      <w:r>
        <w:rPr>
          <w:rFonts w:hint="eastAsia"/>
          <w:color w:val="000000"/>
        </w:rPr>
        <w:t xml:space="preserve">  </w:t>
      </w:r>
      <w:r>
        <w:rPr>
          <w:rFonts w:hint="eastAsia"/>
          <w:color w:val="000000"/>
        </w:rPr>
        <w:t>（</w:t>
      </w:r>
      <w:r>
        <w:rPr>
          <w:rFonts w:hint="eastAsia"/>
          <w:color w:val="000000"/>
        </w:rPr>
        <w:t>4</w:t>
      </w:r>
      <w:r>
        <w:rPr>
          <w:rFonts w:hint="eastAsia"/>
          <w:color w:val="000000"/>
        </w:rPr>
        <w:t>）浓</w:t>
      </w:r>
      <w:r>
        <w:rPr>
          <w:rFonts w:hint="eastAsia"/>
          <w:color w:val="000000"/>
        </w:rPr>
        <w:t>HNO</w:t>
      </w:r>
      <w:r>
        <w:rPr>
          <w:rFonts w:hint="eastAsia"/>
          <w:color w:val="000000"/>
          <w:vertAlign w:val="subscript"/>
        </w:rPr>
        <w:t>3</w:t>
      </w:r>
      <w:r>
        <w:rPr>
          <w:rFonts w:hint="eastAsia"/>
          <w:color w:val="000000"/>
        </w:rPr>
        <w:t>溅到皮肤上，使皮肤呈现</w:t>
      </w:r>
      <w:r>
        <w:rPr>
          <w:rFonts w:hint="eastAsia"/>
          <w:color w:val="000000"/>
        </w:rPr>
        <w:t>________</w:t>
      </w:r>
      <w:r>
        <w:rPr>
          <w:rFonts w:hint="eastAsia"/>
          <w:color w:val="000000"/>
        </w:rPr>
        <w:t>色，这是浓</w:t>
      </w:r>
      <w:r>
        <w:rPr>
          <w:rFonts w:hint="eastAsia"/>
          <w:color w:val="000000"/>
        </w:rPr>
        <w:t>HNO</w:t>
      </w:r>
      <w:r>
        <w:rPr>
          <w:rFonts w:hint="eastAsia"/>
          <w:color w:val="000000"/>
          <w:vertAlign w:val="subscript"/>
        </w:rPr>
        <w:t>3</w:t>
      </w:r>
      <w:r>
        <w:rPr>
          <w:rFonts w:hint="eastAsia"/>
          <w:color w:val="000000"/>
        </w:rPr>
        <w:t>和蛋白质发生了</w:t>
      </w:r>
      <w:r>
        <w:rPr>
          <w:rFonts w:hint="eastAsia"/>
          <w:color w:val="000000"/>
        </w:rPr>
        <w:t>________</w:t>
      </w:r>
      <w:r>
        <w:rPr>
          <w:rFonts w:hint="eastAsia"/>
          <w:color w:val="000000"/>
        </w:rPr>
        <w:t>反应的缘故。</w:t>
      </w:r>
    </w:p>
    <w:p w14:paraId="054BBC15" w14:textId="77777777" w:rsidR="00AF5FC7" w:rsidRDefault="00000000">
      <w:pPr>
        <w:rPr>
          <w:color w:val="000000"/>
        </w:rPr>
      </w:pPr>
      <w:r>
        <w:rPr>
          <w:rFonts w:hint="eastAsia"/>
          <w:color w:val="000000"/>
        </w:rPr>
        <w:t xml:space="preserve">  </w:t>
      </w:r>
      <w:r>
        <w:rPr>
          <w:rFonts w:hint="eastAsia"/>
          <w:color w:val="000000"/>
        </w:rPr>
        <w:t>（</w:t>
      </w:r>
      <w:r>
        <w:rPr>
          <w:rFonts w:hint="eastAsia"/>
          <w:color w:val="000000"/>
        </w:rPr>
        <w:t>5</w:t>
      </w:r>
      <w:r>
        <w:rPr>
          <w:rFonts w:hint="eastAsia"/>
          <w:color w:val="000000"/>
        </w:rPr>
        <w:t>）鉴定一种织物的成分是真丝还是人造丝，可各取一小块进行</w:t>
      </w:r>
      <w:r>
        <w:rPr>
          <w:rFonts w:hint="eastAsia"/>
          <w:color w:val="000000"/>
        </w:rPr>
        <w:t>________</w:t>
      </w:r>
      <w:r>
        <w:rPr>
          <w:rFonts w:hint="eastAsia"/>
          <w:color w:val="000000"/>
        </w:rPr>
        <w:t>，这是因为</w:t>
      </w:r>
      <w:r>
        <w:rPr>
          <w:rFonts w:hint="eastAsia"/>
          <w:color w:val="000000"/>
        </w:rPr>
        <w:t>________</w:t>
      </w:r>
      <w:r>
        <w:rPr>
          <w:rFonts w:hint="eastAsia"/>
          <w:color w:val="000000"/>
        </w:rPr>
        <w:t>。</w:t>
      </w:r>
    </w:p>
    <w:p w14:paraId="457B1525" w14:textId="77777777" w:rsidR="00AF5FC7" w:rsidRDefault="00AF5FC7">
      <w:pPr>
        <w:rPr>
          <w:color w:val="000000"/>
        </w:rPr>
      </w:pPr>
    </w:p>
    <w:p w14:paraId="1DE70A07" w14:textId="77777777" w:rsidR="00AF5FC7" w:rsidRDefault="00000000">
      <w:pPr>
        <w:rPr>
          <w:color w:val="000000"/>
        </w:rPr>
      </w:pPr>
      <w:r>
        <w:rPr>
          <w:rFonts w:hint="eastAsia"/>
          <w:color w:val="000000"/>
        </w:rPr>
        <w:t>6</w:t>
      </w:r>
      <w:r>
        <w:rPr>
          <w:rFonts w:hint="eastAsia"/>
          <w:color w:val="000000"/>
        </w:rPr>
        <w:t>．</w:t>
      </w:r>
      <w:r>
        <w:rPr>
          <w:rFonts w:hint="eastAsia"/>
          <w:color w:val="000000"/>
        </w:rPr>
        <w:t>A</w:t>
      </w:r>
      <w:r>
        <w:rPr>
          <w:rFonts w:hint="eastAsia"/>
          <w:color w:val="000000"/>
        </w:rPr>
        <w:t>、</w:t>
      </w:r>
      <w:r>
        <w:rPr>
          <w:rFonts w:hint="eastAsia"/>
          <w:color w:val="000000"/>
        </w:rPr>
        <w:t>B</w:t>
      </w:r>
      <w:r>
        <w:rPr>
          <w:rFonts w:hint="eastAsia"/>
          <w:color w:val="000000"/>
        </w:rPr>
        <w:t>两种有机物的分子式相同，都可用</w:t>
      </w:r>
      <w:r>
        <w:rPr>
          <w:rFonts w:hint="eastAsia"/>
          <w:color w:val="000000"/>
        </w:rPr>
        <w:t>C</w:t>
      </w:r>
      <w:r>
        <w:rPr>
          <w:rFonts w:hint="eastAsia"/>
          <w:color w:val="000000"/>
          <w:vertAlign w:val="subscript"/>
        </w:rPr>
        <w:t>a</w:t>
      </w:r>
      <w:r>
        <w:rPr>
          <w:rFonts w:hint="eastAsia"/>
          <w:color w:val="000000"/>
        </w:rPr>
        <w:t>H</w:t>
      </w:r>
      <w:r>
        <w:rPr>
          <w:rFonts w:hint="eastAsia"/>
          <w:color w:val="000000"/>
          <w:vertAlign w:val="subscript"/>
        </w:rPr>
        <w:t>b</w:t>
      </w:r>
      <w:r>
        <w:rPr>
          <w:rFonts w:hint="eastAsia"/>
          <w:color w:val="000000"/>
        </w:rPr>
        <w:t>O</w:t>
      </w:r>
      <w:r>
        <w:rPr>
          <w:rFonts w:hint="eastAsia"/>
          <w:color w:val="000000"/>
          <w:vertAlign w:val="subscript"/>
        </w:rPr>
        <w:t>c</w:t>
      </w:r>
      <w:r>
        <w:rPr>
          <w:rFonts w:hint="eastAsia"/>
          <w:color w:val="000000"/>
        </w:rPr>
        <w:t>N</w:t>
      </w:r>
      <w:r>
        <w:rPr>
          <w:rFonts w:hint="eastAsia"/>
          <w:color w:val="000000"/>
          <w:vertAlign w:val="subscript"/>
        </w:rPr>
        <w:t>d</w:t>
      </w:r>
      <w:r>
        <w:rPr>
          <w:rFonts w:hint="eastAsia"/>
          <w:color w:val="000000"/>
        </w:rPr>
        <w:t>表示，且</w:t>
      </w:r>
      <w:r>
        <w:rPr>
          <w:rFonts w:hint="eastAsia"/>
          <w:color w:val="000000"/>
        </w:rPr>
        <w:t>a+c=b</w:t>
      </w:r>
      <w:r>
        <w:rPr>
          <w:rFonts w:hint="eastAsia"/>
          <w:color w:val="000000"/>
        </w:rPr>
        <w:t>，</w:t>
      </w:r>
      <w:r>
        <w:rPr>
          <w:rFonts w:hint="eastAsia"/>
          <w:color w:val="000000"/>
        </w:rPr>
        <w:t>a</w:t>
      </w:r>
      <w:r>
        <w:rPr>
          <w:rFonts w:ascii="宋体" w:hAnsi="宋体" w:hint="eastAsia"/>
          <w:color w:val="000000"/>
        </w:rPr>
        <w:t>－</w:t>
      </w:r>
      <w:r>
        <w:rPr>
          <w:rFonts w:hint="eastAsia"/>
          <w:color w:val="000000"/>
        </w:rPr>
        <w:t>c=d</w:t>
      </w:r>
      <w:r>
        <w:rPr>
          <w:rFonts w:hint="eastAsia"/>
          <w:color w:val="000000"/>
        </w:rPr>
        <w:t>。已知</w:t>
      </w:r>
      <w:r>
        <w:rPr>
          <w:rFonts w:hint="eastAsia"/>
          <w:color w:val="000000"/>
        </w:rPr>
        <w:t>A</w:t>
      </w:r>
      <w:r>
        <w:rPr>
          <w:rFonts w:hint="eastAsia"/>
          <w:color w:val="000000"/>
        </w:rPr>
        <w:t>是天然蛋白质水解的最终产物；</w:t>
      </w:r>
      <w:r>
        <w:rPr>
          <w:rFonts w:hint="eastAsia"/>
          <w:color w:val="000000"/>
        </w:rPr>
        <w:t>B</w:t>
      </w:r>
      <w:r>
        <w:rPr>
          <w:rFonts w:hint="eastAsia"/>
          <w:color w:val="000000"/>
        </w:rPr>
        <w:t>是一种含有醛基的硝酸酯。试回答：</w:t>
      </w:r>
    </w:p>
    <w:p w14:paraId="4378835D" w14:textId="77777777" w:rsidR="00AF5FC7" w:rsidRDefault="00000000">
      <w:pPr>
        <w:rPr>
          <w:color w:val="000000"/>
        </w:rPr>
      </w:pPr>
      <w:r>
        <w:rPr>
          <w:rFonts w:hint="eastAsia"/>
          <w:color w:val="000000"/>
        </w:rPr>
        <w:t xml:space="preserve">    </w:t>
      </w:r>
      <w:r>
        <w:rPr>
          <w:rFonts w:hint="eastAsia"/>
          <w:color w:val="000000"/>
        </w:rPr>
        <w:t>（</w:t>
      </w:r>
      <w:r>
        <w:rPr>
          <w:rFonts w:hint="eastAsia"/>
          <w:color w:val="000000"/>
        </w:rPr>
        <w:t>1</w:t>
      </w:r>
      <w:r>
        <w:rPr>
          <w:rFonts w:hint="eastAsia"/>
          <w:color w:val="000000"/>
        </w:rPr>
        <w:t>）</w:t>
      </w:r>
      <w:r>
        <w:rPr>
          <w:rFonts w:hint="eastAsia"/>
          <w:color w:val="000000"/>
        </w:rPr>
        <w:t>A</w:t>
      </w:r>
      <w:r>
        <w:rPr>
          <w:rFonts w:hint="eastAsia"/>
          <w:color w:val="000000"/>
        </w:rPr>
        <w:t>和</w:t>
      </w:r>
      <w:r>
        <w:rPr>
          <w:rFonts w:hint="eastAsia"/>
          <w:color w:val="000000"/>
        </w:rPr>
        <w:t>B</w:t>
      </w:r>
      <w:r>
        <w:rPr>
          <w:rFonts w:hint="eastAsia"/>
          <w:color w:val="000000"/>
        </w:rPr>
        <w:t>的分子式是</w:t>
      </w:r>
      <w:r>
        <w:rPr>
          <w:rFonts w:hint="eastAsia"/>
          <w:color w:val="000000"/>
        </w:rPr>
        <w:t>________</w:t>
      </w:r>
      <w:r>
        <w:rPr>
          <w:rFonts w:hint="eastAsia"/>
          <w:color w:val="000000"/>
        </w:rPr>
        <w:t>。</w:t>
      </w:r>
    </w:p>
    <w:p w14:paraId="015451F1" w14:textId="77777777" w:rsidR="00AF5FC7" w:rsidRDefault="00000000">
      <w:pPr>
        <w:rPr>
          <w:color w:val="000000"/>
        </w:rPr>
      </w:pPr>
      <w:r>
        <w:rPr>
          <w:rFonts w:hint="eastAsia"/>
          <w:color w:val="000000"/>
        </w:rPr>
        <w:t xml:space="preserve">    </w:t>
      </w:r>
      <w:r>
        <w:rPr>
          <w:rFonts w:hint="eastAsia"/>
          <w:color w:val="000000"/>
        </w:rPr>
        <w:t>（</w:t>
      </w:r>
      <w:r>
        <w:rPr>
          <w:rFonts w:hint="eastAsia"/>
          <w:color w:val="000000"/>
        </w:rPr>
        <w:t>2</w:t>
      </w:r>
      <w:r>
        <w:rPr>
          <w:rFonts w:hint="eastAsia"/>
          <w:color w:val="000000"/>
        </w:rPr>
        <w:t>）光谱测定显示，</w:t>
      </w:r>
      <w:r>
        <w:rPr>
          <w:rFonts w:hint="eastAsia"/>
          <w:color w:val="000000"/>
        </w:rPr>
        <w:t>A</w:t>
      </w:r>
      <w:r>
        <w:rPr>
          <w:rFonts w:hint="eastAsia"/>
          <w:color w:val="000000"/>
        </w:rPr>
        <w:t>的分子结构中不存在甲基，则</w:t>
      </w:r>
      <w:r>
        <w:rPr>
          <w:rFonts w:hint="eastAsia"/>
          <w:color w:val="000000"/>
        </w:rPr>
        <w:t>A</w:t>
      </w:r>
      <w:r>
        <w:rPr>
          <w:rFonts w:hint="eastAsia"/>
          <w:color w:val="000000"/>
        </w:rPr>
        <w:t>的结构简式为</w:t>
      </w:r>
      <w:r>
        <w:rPr>
          <w:rFonts w:hint="eastAsia"/>
          <w:color w:val="000000"/>
        </w:rPr>
        <w:t>________</w:t>
      </w:r>
      <w:r>
        <w:rPr>
          <w:rFonts w:hint="eastAsia"/>
          <w:color w:val="000000"/>
        </w:rPr>
        <w:t>。</w:t>
      </w:r>
    </w:p>
    <w:p w14:paraId="1AD84526" w14:textId="77777777" w:rsidR="00AF5FC7" w:rsidRDefault="00000000">
      <w:pPr>
        <w:ind w:firstLine="420"/>
        <w:rPr>
          <w:color w:val="000000"/>
        </w:rPr>
      </w:pPr>
      <w:r>
        <w:rPr>
          <w:rFonts w:hint="eastAsia"/>
          <w:color w:val="000000"/>
        </w:rPr>
        <w:t>（</w:t>
      </w:r>
      <w:r>
        <w:rPr>
          <w:rFonts w:hint="eastAsia"/>
          <w:color w:val="000000"/>
        </w:rPr>
        <w:t>3</w:t>
      </w:r>
      <w:r>
        <w:rPr>
          <w:rFonts w:hint="eastAsia"/>
          <w:color w:val="000000"/>
        </w:rPr>
        <w:t>）光谱测定显示，</w:t>
      </w:r>
      <w:r>
        <w:rPr>
          <w:rFonts w:hint="eastAsia"/>
          <w:color w:val="000000"/>
        </w:rPr>
        <w:t>B</w:t>
      </w:r>
      <w:r>
        <w:rPr>
          <w:rFonts w:hint="eastAsia"/>
          <w:color w:val="000000"/>
        </w:rPr>
        <w:t>的烃基中没有支链，则</w:t>
      </w:r>
      <w:r>
        <w:rPr>
          <w:rFonts w:hint="eastAsia"/>
          <w:color w:val="000000"/>
        </w:rPr>
        <w:t>B</w:t>
      </w:r>
      <w:r>
        <w:rPr>
          <w:rFonts w:hint="eastAsia"/>
          <w:color w:val="000000"/>
        </w:rPr>
        <w:t>的结构简式为</w:t>
      </w:r>
      <w:r>
        <w:rPr>
          <w:rFonts w:hint="eastAsia"/>
          <w:color w:val="000000"/>
        </w:rPr>
        <w:t>________</w:t>
      </w:r>
      <w:r>
        <w:rPr>
          <w:rFonts w:hint="eastAsia"/>
          <w:color w:val="000000"/>
        </w:rPr>
        <w:t>。</w:t>
      </w:r>
    </w:p>
    <w:p w14:paraId="4E48C696" w14:textId="1B604FF5" w:rsidR="00AF5FC7" w:rsidRDefault="00000000">
      <w:r>
        <w:rPr>
          <w:rFonts w:ascii="Times New Roman" w:hAnsi="Times New Roman"/>
          <w:noProof/>
        </w:rPr>
        <w:pict w14:anchorId="6C89BCB6">
          <v:shape id="图片 100043" o:spid="_x0000_i1042" type="#_x0000_t75" alt="promotion-pages" style="width:491.1pt;height:587.7pt;visibility:visible;mso-wrap-style:square">
            <v:imagedata r:id="rId15" o:title="promotion-pages"/>
          </v:shape>
        </w:pict>
      </w:r>
    </w:p>
    <w:sectPr w:rsidR="00AF5FC7">
      <w:headerReference w:type="default" r:id="rId16"/>
      <w:footerReference w:type="default" r:id="rId17"/>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266242" w14:textId="77777777" w:rsidR="000030B3" w:rsidRDefault="000030B3">
      <w:pPr>
        <w:spacing w:line="240" w:lineRule="auto"/>
      </w:pPr>
      <w:r>
        <w:separator/>
      </w:r>
    </w:p>
  </w:endnote>
  <w:endnote w:type="continuationSeparator" w:id="0">
    <w:p w14:paraId="212485A4" w14:textId="77777777" w:rsidR="000030B3" w:rsidRDefault="000030B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华文中宋">
    <w:altName w:val="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黑体">
    <w:altName w:val="SimHei"/>
    <w:panose1 w:val="02010609060101010101"/>
    <w:charset w:val="86"/>
    <w:family w:val="auto"/>
    <w:pitch w:val="default"/>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3F59E" w14:textId="77777777" w:rsidR="004151FC" w:rsidRDefault="00000000">
    <w:pPr>
      <w:tabs>
        <w:tab w:val="center" w:pos="4153"/>
        <w:tab w:val="right" w:pos="8306"/>
      </w:tabs>
      <w:snapToGrid w:val="0"/>
      <w:spacing w:line="240" w:lineRule="auto"/>
      <w:jc w:val="left"/>
      <w:rPr>
        <w:rFonts w:ascii="Times New Roman" w:hAnsi="Times New Roman"/>
        <w:kern w:val="0"/>
        <w:sz w:val="2"/>
        <w:szCs w:val="2"/>
      </w:rPr>
    </w:pPr>
    <w:r>
      <w:rPr>
        <w:color w:val="FFFFFF"/>
        <w:sz w:val="2"/>
        <w:szCs w:val="2"/>
      </w:rPr>
      <w:pict w14:anchorId="79B9A6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3;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62423F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3">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A87F60" w14:textId="77777777" w:rsidR="000030B3" w:rsidRDefault="000030B3">
      <w:pPr>
        <w:spacing w:line="240" w:lineRule="auto"/>
      </w:pPr>
      <w:r>
        <w:separator/>
      </w:r>
    </w:p>
  </w:footnote>
  <w:footnote w:type="continuationSeparator" w:id="0">
    <w:p w14:paraId="0CAC800D" w14:textId="77777777" w:rsidR="000030B3" w:rsidRDefault="000030B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04395" w14:textId="77777777" w:rsidR="00AF5FC7" w:rsidRDefault="00000000">
    <w:pPr>
      <w:pStyle w:val="ae"/>
      <w:pBdr>
        <w:bottom w:val="single" w:sz="6" w:space="0" w:color="auto"/>
      </w:pBdr>
      <w:jc w:val="both"/>
    </w:pPr>
    <w:r>
      <w:rPr>
        <w:rFonts w:hint="eastAsia"/>
      </w:rPr>
      <w:t xml:space="preserve">                                                                                  </w:t>
    </w:r>
  </w:p>
  <w:p w14:paraId="2A4D5BD5" w14:textId="77777777" w:rsidR="004151FC" w:rsidRDefault="00000000">
    <w:pPr>
      <w:pBdr>
        <w:bottom w:val="none" w:sz="0" w:space="1" w:color="auto"/>
      </w:pBdr>
      <w:snapToGrid w:val="0"/>
      <w:spacing w:line="240" w:lineRule="auto"/>
      <w:rPr>
        <w:rFonts w:ascii="Times New Roman" w:hAnsi="Times New Roman"/>
        <w:kern w:val="0"/>
        <w:sz w:val="2"/>
        <w:szCs w:val="2"/>
      </w:rPr>
    </w:pPr>
    <w:r>
      <w:pict w14:anchorId="0A08B2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
          <v:imagedata r:id="rId1" o:title="{75232B38-A165-1FB7-499C-2E1C792CACB5}"/>
        </v:shape>
      </w:pict>
    </w:r>
    <w:r>
      <w:rPr>
        <w:color w:val="FFFFFF"/>
        <w:sz w:val="2"/>
        <w:szCs w:val="2"/>
      </w:rPr>
      <w:pict w14:anchorId="0AC66FB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1" type="#_x0000_t136" alt="学科网 zxxk.com" style="width:.9pt;height:.9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FFFFF89"/>
    <w:lvl w:ilvl="0">
      <w:start w:val="1"/>
      <w:numFmt w:val="bullet"/>
      <w:pStyle w:val="a"/>
      <w:lvlText w:val=""/>
      <w:lvlJc w:val="left"/>
      <w:pPr>
        <w:tabs>
          <w:tab w:val="num" w:pos="360"/>
        </w:tabs>
        <w:ind w:left="360" w:hanging="360"/>
      </w:pPr>
      <w:rPr>
        <w:rFonts w:ascii="Wingdings" w:hAnsi="Wingdings" w:hint="default"/>
      </w:rPr>
    </w:lvl>
  </w:abstractNum>
  <w:num w:numId="1" w16cid:durableId="16139725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93"/>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commondata" w:val="eyJoZGlkIjoiNjVhNjY5NjZlNjM2NGE2YjcyZWEyMTFhZmI5N2RjYjEifQ=="/>
  </w:docVars>
  <w:rsids>
    <w:rsidRoot w:val="0008473F"/>
    <w:rsid w:val="00000F77"/>
    <w:rsid w:val="00001EF4"/>
    <w:rsid w:val="000030B3"/>
    <w:rsid w:val="00003764"/>
    <w:rsid w:val="0001164E"/>
    <w:rsid w:val="00011733"/>
    <w:rsid w:val="00012917"/>
    <w:rsid w:val="00012C82"/>
    <w:rsid w:val="000255DD"/>
    <w:rsid w:val="000259C7"/>
    <w:rsid w:val="00033037"/>
    <w:rsid w:val="00034AA9"/>
    <w:rsid w:val="00036CE9"/>
    <w:rsid w:val="00040D00"/>
    <w:rsid w:val="00041E2F"/>
    <w:rsid w:val="00047F03"/>
    <w:rsid w:val="000532BF"/>
    <w:rsid w:val="0005631F"/>
    <w:rsid w:val="00057AF6"/>
    <w:rsid w:val="0006109A"/>
    <w:rsid w:val="00061199"/>
    <w:rsid w:val="000616F9"/>
    <w:rsid w:val="0006324D"/>
    <w:rsid w:val="000674D9"/>
    <w:rsid w:val="00070CF4"/>
    <w:rsid w:val="000737F8"/>
    <w:rsid w:val="000836F4"/>
    <w:rsid w:val="0008473F"/>
    <w:rsid w:val="000848F8"/>
    <w:rsid w:val="00084F0A"/>
    <w:rsid w:val="000869E7"/>
    <w:rsid w:val="00096876"/>
    <w:rsid w:val="000A073A"/>
    <w:rsid w:val="000A0951"/>
    <w:rsid w:val="000A1CEF"/>
    <w:rsid w:val="000A2696"/>
    <w:rsid w:val="000B189C"/>
    <w:rsid w:val="000B3595"/>
    <w:rsid w:val="000B4EF9"/>
    <w:rsid w:val="000B7F47"/>
    <w:rsid w:val="000C6E30"/>
    <w:rsid w:val="000D232F"/>
    <w:rsid w:val="000D7EE5"/>
    <w:rsid w:val="000E03C6"/>
    <w:rsid w:val="000E151F"/>
    <w:rsid w:val="000E1CFE"/>
    <w:rsid w:val="000E4047"/>
    <w:rsid w:val="000E4F55"/>
    <w:rsid w:val="000F171C"/>
    <w:rsid w:val="000F267F"/>
    <w:rsid w:val="000F2993"/>
    <w:rsid w:val="000F50A2"/>
    <w:rsid w:val="00100DF0"/>
    <w:rsid w:val="0010145F"/>
    <w:rsid w:val="00101850"/>
    <w:rsid w:val="00104617"/>
    <w:rsid w:val="00105034"/>
    <w:rsid w:val="0011055C"/>
    <w:rsid w:val="0011154E"/>
    <w:rsid w:val="00112B6F"/>
    <w:rsid w:val="00115045"/>
    <w:rsid w:val="001173C3"/>
    <w:rsid w:val="00120280"/>
    <w:rsid w:val="00126262"/>
    <w:rsid w:val="00127981"/>
    <w:rsid w:val="00132943"/>
    <w:rsid w:val="001347C6"/>
    <w:rsid w:val="00134C61"/>
    <w:rsid w:val="00141168"/>
    <w:rsid w:val="00142210"/>
    <w:rsid w:val="00145F63"/>
    <w:rsid w:val="00152D41"/>
    <w:rsid w:val="001538C0"/>
    <w:rsid w:val="00154DD2"/>
    <w:rsid w:val="0015651D"/>
    <w:rsid w:val="00157905"/>
    <w:rsid w:val="001641BF"/>
    <w:rsid w:val="001647ED"/>
    <w:rsid w:val="001719C8"/>
    <w:rsid w:val="0017733D"/>
    <w:rsid w:val="00180717"/>
    <w:rsid w:val="001816E7"/>
    <w:rsid w:val="00182410"/>
    <w:rsid w:val="001831CD"/>
    <w:rsid w:val="001847A4"/>
    <w:rsid w:val="001858B4"/>
    <w:rsid w:val="00187ABC"/>
    <w:rsid w:val="00190936"/>
    <w:rsid w:val="0019532E"/>
    <w:rsid w:val="001954AB"/>
    <w:rsid w:val="001A01BA"/>
    <w:rsid w:val="001A7929"/>
    <w:rsid w:val="001B0012"/>
    <w:rsid w:val="001B0920"/>
    <w:rsid w:val="001B10EC"/>
    <w:rsid w:val="001B226C"/>
    <w:rsid w:val="001B3A6F"/>
    <w:rsid w:val="001B53BA"/>
    <w:rsid w:val="001B6E9C"/>
    <w:rsid w:val="001C2754"/>
    <w:rsid w:val="001C3A36"/>
    <w:rsid w:val="001C4054"/>
    <w:rsid w:val="001D23E1"/>
    <w:rsid w:val="001E08B5"/>
    <w:rsid w:val="001E1713"/>
    <w:rsid w:val="001E248A"/>
    <w:rsid w:val="001E6582"/>
    <w:rsid w:val="001E7F2B"/>
    <w:rsid w:val="001F1854"/>
    <w:rsid w:val="001F1FFE"/>
    <w:rsid w:val="002002CD"/>
    <w:rsid w:val="002020FF"/>
    <w:rsid w:val="002072FF"/>
    <w:rsid w:val="00210D2A"/>
    <w:rsid w:val="00212560"/>
    <w:rsid w:val="00214233"/>
    <w:rsid w:val="002147EC"/>
    <w:rsid w:val="00222752"/>
    <w:rsid w:val="00225AD3"/>
    <w:rsid w:val="00227C6A"/>
    <w:rsid w:val="002309A0"/>
    <w:rsid w:val="00237EEF"/>
    <w:rsid w:val="00240401"/>
    <w:rsid w:val="00240850"/>
    <w:rsid w:val="002445A2"/>
    <w:rsid w:val="00247111"/>
    <w:rsid w:val="0025217A"/>
    <w:rsid w:val="00257337"/>
    <w:rsid w:val="00260544"/>
    <w:rsid w:val="00260BC9"/>
    <w:rsid w:val="00263C60"/>
    <w:rsid w:val="00263C77"/>
    <w:rsid w:val="002643D3"/>
    <w:rsid w:val="00265AF5"/>
    <w:rsid w:val="002743C4"/>
    <w:rsid w:val="00275BCB"/>
    <w:rsid w:val="00275C39"/>
    <w:rsid w:val="00284C2D"/>
    <w:rsid w:val="002905FA"/>
    <w:rsid w:val="002907E4"/>
    <w:rsid w:val="00290979"/>
    <w:rsid w:val="00290A94"/>
    <w:rsid w:val="00291003"/>
    <w:rsid w:val="00291E21"/>
    <w:rsid w:val="002938FB"/>
    <w:rsid w:val="00294419"/>
    <w:rsid w:val="00296994"/>
    <w:rsid w:val="002A5151"/>
    <w:rsid w:val="002A6C94"/>
    <w:rsid w:val="002A745F"/>
    <w:rsid w:val="002B3AF8"/>
    <w:rsid w:val="002B4C61"/>
    <w:rsid w:val="002B6CC6"/>
    <w:rsid w:val="002C4570"/>
    <w:rsid w:val="002C7C07"/>
    <w:rsid w:val="002C7D0A"/>
    <w:rsid w:val="002D1588"/>
    <w:rsid w:val="002D34E8"/>
    <w:rsid w:val="002D3C11"/>
    <w:rsid w:val="002D4DA0"/>
    <w:rsid w:val="002F58E2"/>
    <w:rsid w:val="002F68E2"/>
    <w:rsid w:val="002F7B06"/>
    <w:rsid w:val="00303B28"/>
    <w:rsid w:val="003060A9"/>
    <w:rsid w:val="00306541"/>
    <w:rsid w:val="00310C6D"/>
    <w:rsid w:val="003136E1"/>
    <w:rsid w:val="0031448D"/>
    <w:rsid w:val="0031490A"/>
    <w:rsid w:val="00314F3B"/>
    <w:rsid w:val="003168CC"/>
    <w:rsid w:val="003179F2"/>
    <w:rsid w:val="00335893"/>
    <w:rsid w:val="00340621"/>
    <w:rsid w:val="00341BF7"/>
    <w:rsid w:val="00342430"/>
    <w:rsid w:val="00346C03"/>
    <w:rsid w:val="00353014"/>
    <w:rsid w:val="003554A6"/>
    <w:rsid w:val="003564EC"/>
    <w:rsid w:val="00357D9C"/>
    <w:rsid w:val="00363C84"/>
    <w:rsid w:val="00363F1A"/>
    <w:rsid w:val="00364602"/>
    <w:rsid w:val="00366133"/>
    <w:rsid w:val="00370058"/>
    <w:rsid w:val="00372D75"/>
    <w:rsid w:val="003750CC"/>
    <w:rsid w:val="00377F9F"/>
    <w:rsid w:val="00380351"/>
    <w:rsid w:val="003818C8"/>
    <w:rsid w:val="003826C7"/>
    <w:rsid w:val="00383C0D"/>
    <w:rsid w:val="00387453"/>
    <w:rsid w:val="00387B4F"/>
    <w:rsid w:val="00387C25"/>
    <w:rsid w:val="0039150E"/>
    <w:rsid w:val="003918CC"/>
    <w:rsid w:val="00392539"/>
    <w:rsid w:val="00392E2F"/>
    <w:rsid w:val="00395126"/>
    <w:rsid w:val="00396DA8"/>
    <w:rsid w:val="003A16C0"/>
    <w:rsid w:val="003A57F8"/>
    <w:rsid w:val="003A644F"/>
    <w:rsid w:val="003A767E"/>
    <w:rsid w:val="003B1113"/>
    <w:rsid w:val="003B4391"/>
    <w:rsid w:val="003C0C6F"/>
    <w:rsid w:val="003C2999"/>
    <w:rsid w:val="003C29EA"/>
    <w:rsid w:val="003C2D3A"/>
    <w:rsid w:val="003C3BC2"/>
    <w:rsid w:val="003C4A12"/>
    <w:rsid w:val="003C78BC"/>
    <w:rsid w:val="003D4E07"/>
    <w:rsid w:val="003D7C27"/>
    <w:rsid w:val="003E2319"/>
    <w:rsid w:val="003E3089"/>
    <w:rsid w:val="003E5D92"/>
    <w:rsid w:val="003E5F58"/>
    <w:rsid w:val="003F0CF1"/>
    <w:rsid w:val="003F1663"/>
    <w:rsid w:val="003F1C00"/>
    <w:rsid w:val="003F28F9"/>
    <w:rsid w:val="003F42D8"/>
    <w:rsid w:val="003F7140"/>
    <w:rsid w:val="00401421"/>
    <w:rsid w:val="004042AB"/>
    <w:rsid w:val="00404EC1"/>
    <w:rsid w:val="00411A05"/>
    <w:rsid w:val="00414201"/>
    <w:rsid w:val="004144F1"/>
    <w:rsid w:val="004151FC"/>
    <w:rsid w:val="0042059C"/>
    <w:rsid w:val="00421D1D"/>
    <w:rsid w:val="00431E41"/>
    <w:rsid w:val="004324F2"/>
    <w:rsid w:val="00433CE5"/>
    <w:rsid w:val="0043788D"/>
    <w:rsid w:val="00440233"/>
    <w:rsid w:val="00440A35"/>
    <w:rsid w:val="00442588"/>
    <w:rsid w:val="004453B3"/>
    <w:rsid w:val="00450889"/>
    <w:rsid w:val="00451FFA"/>
    <w:rsid w:val="0045310C"/>
    <w:rsid w:val="004533EB"/>
    <w:rsid w:val="00454036"/>
    <w:rsid w:val="00455EF4"/>
    <w:rsid w:val="00456E3F"/>
    <w:rsid w:val="00456EAE"/>
    <w:rsid w:val="0046237C"/>
    <w:rsid w:val="00463722"/>
    <w:rsid w:val="0046372D"/>
    <w:rsid w:val="00463BA8"/>
    <w:rsid w:val="004664A9"/>
    <w:rsid w:val="004678E8"/>
    <w:rsid w:val="00471422"/>
    <w:rsid w:val="004731AD"/>
    <w:rsid w:val="00474107"/>
    <w:rsid w:val="0047490D"/>
    <w:rsid w:val="004752E0"/>
    <w:rsid w:val="00476143"/>
    <w:rsid w:val="00477100"/>
    <w:rsid w:val="004774DD"/>
    <w:rsid w:val="00480183"/>
    <w:rsid w:val="00482086"/>
    <w:rsid w:val="004838AF"/>
    <w:rsid w:val="00484306"/>
    <w:rsid w:val="00494119"/>
    <w:rsid w:val="004956BB"/>
    <w:rsid w:val="00495D99"/>
    <w:rsid w:val="004A0EC1"/>
    <w:rsid w:val="004A29D9"/>
    <w:rsid w:val="004A5FD8"/>
    <w:rsid w:val="004A7509"/>
    <w:rsid w:val="004B62F8"/>
    <w:rsid w:val="004C41EA"/>
    <w:rsid w:val="004C50EB"/>
    <w:rsid w:val="004D0A4C"/>
    <w:rsid w:val="004D3303"/>
    <w:rsid w:val="004D47FD"/>
    <w:rsid w:val="004D7338"/>
    <w:rsid w:val="004E596E"/>
    <w:rsid w:val="004E6381"/>
    <w:rsid w:val="004F17F3"/>
    <w:rsid w:val="004F6CAF"/>
    <w:rsid w:val="005019C6"/>
    <w:rsid w:val="00506CFF"/>
    <w:rsid w:val="00507221"/>
    <w:rsid w:val="0051411A"/>
    <w:rsid w:val="005174EF"/>
    <w:rsid w:val="00517B46"/>
    <w:rsid w:val="005217FC"/>
    <w:rsid w:val="005226A9"/>
    <w:rsid w:val="005233A3"/>
    <w:rsid w:val="00524F6D"/>
    <w:rsid w:val="005309A7"/>
    <w:rsid w:val="005312EA"/>
    <w:rsid w:val="005313A1"/>
    <w:rsid w:val="00533977"/>
    <w:rsid w:val="00545613"/>
    <w:rsid w:val="00545A95"/>
    <w:rsid w:val="005560A8"/>
    <w:rsid w:val="00557A51"/>
    <w:rsid w:val="005674D6"/>
    <w:rsid w:val="00571793"/>
    <w:rsid w:val="00571C40"/>
    <w:rsid w:val="00572118"/>
    <w:rsid w:val="005722CE"/>
    <w:rsid w:val="00572910"/>
    <w:rsid w:val="00573395"/>
    <w:rsid w:val="00573F5B"/>
    <w:rsid w:val="00576EA0"/>
    <w:rsid w:val="00577A8C"/>
    <w:rsid w:val="00584B83"/>
    <w:rsid w:val="005A403C"/>
    <w:rsid w:val="005A4E68"/>
    <w:rsid w:val="005B03A7"/>
    <w:rsid w:val="005B0739"/>
    <w:rsid w:val="005B27C6"/>
    <w:rsid w:val="005B2DB1"/>
    <w:rsid w:val="005B2F34"/>
    <w:rsid w:val="005B5A22"/>
    <w:rsid w:val="005C3078"/>
    <w:rsid w:val="005C45EC"/>
    <w:rsid w:val="005D048C"/>
    <w:rsid w:val="005D0818"/>
    <w:rsid w:val="005D2408"/>
    <w:rsid w:val="005D2E5D"/>
    <w:rsid w:val="005D5EE8"/>
    <w:rsid w:val="005D6C81"/>
    <w:rsid w:val="005D6D06"/>
    <w:rsid w:val="005E6B26"/>
    <w:rsid w:val="005E7EA3"/>
    <w:rsid w:val="005F17DB"/>
    <w:rsid w:val="005F43F7"/>
    <w:rsid w:val="005F4C4C"/>
    <w:rsid w:val="0060435D"/>
    <w:rsid w:val="006069DF"/>
    <w:rsid w:val="00610F31"/>
    <w:rsid w:val="00612818"/>
    <w:rsid w:val="00615894"/>
    <w:rsid w:val="00616118"/>
    <w:rsid w:val="0062055C"/>
    <w:rsid w:val="0062193B"/>
    <w:rsid w:val="006255B6"/>
    <w:rsid w:val="00631724"/>
    <w:rsid w:val="006337D3"/>
    <w:rsid w:val="00641BD8"/>
    <w:rsid w:val="00641BF2"/>
    <w:rsid w:val="00646F52"/>
    <w:rsid w:val="00647045"/>
    <w:rsid w:val="00647B94"/>
    <w:rsid w:val="0065206B"/>
    <w:rsid w:val="00654E2E"/>
    <w:rsid w:val="00655126"/>
    <w:rsid w:val="00655C84"/>
    <w:rsid w:val="0066011D"/>
    <w:rsid w:val="006604F8"/>
    <w:rsid w:val="00662EED"/>
    <w:rsid w:val="00664759"/>
    <w:rsid w:val="00665C13"/>
    <w:rsid w:val="00676797"/>
    <w:rsid w:val="00677868"/>
    <w:rsid w:val="00682232"/>
    <w:rsid w:val="00682C9D"/>
    <w:rsid w:val="006833D4"/>
    <w:rsid w:val="00683DBD"/>
    <w:rsid w:val="00684190"/>
    <w:rsid w:val="00685AD1"/>
    <w:rsid w:val="00686AE5"/>
    <w:rsid w:val="006870EB"/>
    <w:rsid w:val="00693632"/>
    <w:rsid w:val="00693E6B"/>
    <w:rsid w:val="006A10DE"/>
    <w:rsid w:val="006A51F0"/>
    <w:rsid w:val="006A67F0"/>
    <w:rsid w:val="006A6A51"/>
    <w:rsid w:val="006A6F0F"/>
    <w:rsid w:val="006B1503"/>
    <w:rsid w:val="006C1169"/>
    <w:rsid w:val="006C49BE"/>
    <w:rsid w:val="006C699D"/>
    <w:rsid w:val="006C6D0B"/>
    <w:rsid w:val="006C76AB"/>
    <w:rsid w:val="006D0738"/>
    <w:rsid w:val="006D4532"/>
    <w:rsid w:val="006E0097"/>
    <w:rsid w:val="006E411F"/>
    <w:rsid w:val="006F02A5"/>
    <w:rsid w:val="006F1B06"/>
    <w:rsid w:val="006F1C36"/>
    <w:rsid w:val="006F30B9"/>
    <w:rsid w:val="006F404B"/>
    <w:rsid w:val="006F40E4"/>
    <w:rsid w:val="006F6011"/>
    <w:rsid w:val="007014E7"/>
    <w:rsid w:val="00702BE4"/>
    <w:rsid w:val="00703CFF"/>
    <w:rsid w:val="0070413F"/>
    <w:rsid w:val="00705F55"/>
    <w:rsid w:val="00707305"/>
    <w:rsid w:val="007074A1"/>
    <w:rsid w:val="00710C87"/>
    <w:rsid w:val="007112E1"/>
    <w:rsid w:val="0071286A"/>
    <w:rsid w:val="00714CB7"/>
    <w:rsid w:val="00720B70"/>
    <w:rsid w:val="00720C39"/>
    <w:rsid w:val="00723512"/>
    <w:rsid w:val="00724C61"/>
    <w:rsid w:val="00730B3A"/>
    <w:rsid w:val="00733F37"/>
    <w:rsid w:val="0074036A"/>
    <w:rsid w:val="0074101A"/>
    <w:rsid w:val="007468CA"/>
    <w:rsid w:val="007470BD"/>
    <w:rsid w:val="00751D8B"/>
    <w:rsid w:val="00752090"/>
    <w:rsid w:val="0075263F"/>
    <w:rsid w:val="00757A06"/>
    <w:rsid w:val="00761F64"/>
    <w:rsid w:val="00762739"/>
    <w:rsid w:val="00763983"/>
    <w:rsid w:val="00773481"/>
    <w:rsid w:val="007800C2"/>
    <w:rsid w:val="007835ED"/>
    <w:rsid w:val="0078371A"/>
    <w:rsid w:val="007852F7"/>
    <w:rsid w:val="0079130A"/>
    <w:rsid w:val="00791691"/>
    <w:rsid w:val="00791C10"/>
    <w:rsid w:val="00793620"/>
    <w:rsid w:val="00793BF6"/>
    <w:rsid w:val="007949F1"/>
    <w:rsid w:val="007977CA"/>
    <w:rsid w:val="007A138B"/>
    <w:rsid w:val="007A3FA4"/>
    <w:rsid w:val="007A7A54"/>
    <w:rsid w:val="007B03A6"/>
    <w:rsid w:val="007B2D5B"/>
    <w:rsid w:val="007B2E90"/>
    <w:rsid w:val="007B34F4"/>
    <w:rsid w:val="007B736B"/>
    <w:rsid w:val="007C070C"/>
    <w:rsid w:val="007C0C24"/>
    <w:rsid w:val="007C59EF"/>
    <w:rsid w:val="007C7B75"/>
    <w:rsid w:val="007D2A2B"/>
    <w:rsid w:val="007D2CAD"/>
    <w:rsid w:val="007D64DF"/>
    <w:rsid w:val="007D6F76"/>
    <w:rsid w:val="007D7995"/>
    <w:rsid w:val="007D79A7"/>
    <w:rsid w:val="007E240E"/>
    <w:rsid w:val="007E7FEF"/>
    <w:rsid w:val="007F0857"/>
    <w:rsid w:val="007F2466"/>
    <w:rsid w:val="007F7F86"/>
    <w:rsid w:val="00800678"/>
    <w:rsid w:val="0080401D"/>
    <w:rsid w:val="00804B20"/>
    <w:rsid w:val="00813CEC"/>
    <w:rsid w:val="0081445C"/>
    <w:rsid w:val="00826146"/>
    <w:rsid w:val="00826F20"/>
    <w:rsid w:val="00827A81"/>
    <w:rsid w:val="0083057A"/>
    <w:rsid w:val="0083131D"/>
    <w:rsid w:val="008321C5"/>
    <w:rsid w:val="00832C5F"/>
    <w:rsid w:val="00835C6D"/>
    <w:rsid w:val="00837FF6"/>
    <w:rsid w:val="008461CE"/>
    <w:rsid w:val="008477DA"/>
    <w:rsid w:val="00850066"/>
    <w:rsid w:val="00850FCA"/>
    <w:rsid w:val="00851773"/>
    <w:rsid w:val="00854372"/>
    <w:rsid w:val="0085636E"/>
    <w:rsid w:val="00856F39"/>
    <w:rsid w:val="008614EE"/>
    <w:rsid w:val="008631E5"/>
    <w:rsid w:val="00864053"/>
    <w:rsid w:val="00865A17"/>
    <w:rsid w:val="008666F6"/>
    <w:rsid w:val="00866CB6"/>
    <w:rsid w:val="00866E97"/>
    <w:rsid w:val="008701E8"/>
    <w:rsid w:val="008712C6"/>
    <w:rsid w:val="00872026"/>
    <w:rsid w:val="00874444"/>
    <w:rsid w:val="00876319"/>
    <w:rsid w:val="00877C9A"/>
    <w:rsid w:val="00880172"/>
    <w:rsid w:val="008852C3"/>
    <w:rsid w:val="008856CA"/>
    <w:rsid w:val="0088616C"/>
    <w:rsid w:val="00890907"/>
    <w:rsid w:val="00894DD2"/>
    <w:rsid w:val="008950A7"/>
    <w:rsid w:val="008A08F7"/>
    <w:rsid w:val="008A169A"/>
    <w:rsid w:val="008A3548"/>
    <w:rsid w:val="008A5844"/>
    <w:rsid w:val="008A634A"/>
    <w:rsid w:val="008B0B35"/>
    <w:rsid w:val="008B240D"/>
    <w:rsid w:val="008C009C"/>
    <w:rsid w:val="008C1E0D"/>
    <w:rsid w:val="008C2AA5"/>
    <w:rsid w:val="008C2C66"/>
    <w:rsid w:val="008C756C"/>
    <w:rsid w:val="008D3A3B"/>
    <w:rsid w:val="008D3A9F"/>
    <w:rsid w:val="008D6DB8"/>
    <w:rsid w:val="008E0317"/>
    <w:rsid w:val="008E0DAB"/>
    <w:rsid w:val="008E5140"/>
    <w:rsid w:val="008E73F2"/>
    <w:rsid w:val="008E78F5"/>
    <w:rsid w:val="008F12E8"/>
    <w:rsid w:val="008F2318"/>
    <w:rsid w:val="008F4990"/>
    <w:rsid w:val="008F66C1"/>
    <w:rsid w:val="008F6B59"/>
    <w:rsid w:val="008F73FA"/>
    <w:rsid w:val="00900671"/>
    <w:rsid w:val="009153D4"/>
    <w:rsid w:val="00924339"/>
    <w:rsid w:val="009252AE"/>
    <w:rsid w:val="0092756A"/>
    <w:rsid w:val="00927A11"/>
    <w:rsid w:val="00931619"/>
    <w:rsid w:val="0093492B"/>
    <w:rsid w:val="009349F8"/>
    <w:rsid w:val="00935B5A"/>
    <w:rsid w:val="00937922"/>
    <w:rsid w:val="00945D6C"/>
    <w:rsid w:val="0094785E"/>
    <w:rsid w:val="0095107C"/>
    <w:rsid w:val="009510D0"/>
    <w:rsid w:val="009528A0"/>
    <w:rsid w:val="00952EF1"/>
    <w:rsid w:val="0095420E"/>
    <w:rsid w:val="009547FB"/>
    <w:rsid w:val="00956B4E"/>
    <w:rsid w:val="00957D5A"/>
    <w:rsid w:val="0096322C"/>
    <w:rsid w:val="00972F41"/>
    <w:rsid w:val="009732B9"/>
    <w:rsid w:val="009746C9"/>
    <w:rsid w:val="009749F2"/>
    <w:rsid w:val="009772AD"/>
    <w:rsid w:val="009865BD"/>
    <w:rsid w:val="00990BD5"/>
    <w:rsid w:val="009947C4"/>
    <w:rsid w:val="009A1F1C"/>
    <w:rsid w:val="009A2553"/>
    <w:rsid w:val="009A347E"/>
    <w:rsid w:val="009B0BD5"/>
    <w:rsid w:val="009C2BC3"/>
    <w:rsid w:val="009C4115"/>
    <w:rsid w:val="009C5DDB"/>
    <w:rsid w:val="009D21CD"/>
    <w:rsid w:val="009D376E"/>
    <w:rsid w:val="009D485B"/>
    <w:rsid w:val="009D60E4"/>
    <w:rsid w:val="009D64B8"/>
    <w:rsid w:val="009E26B9"/>
    <w:rsid w:val="009E2B55"/>
    <w:rsid w:val="009E2FEA"/>
    <w:rsid w:val="00A0028C"/>
    <w:rsid w:val="00A01E81"/>
    <w:rsid w:val="00A03DA1"/>
    <w:rsid w:val="00A07B7D"/>
    <w:rsid w:val="00A11BF7"/>
    <w:rsid w:val="00A1246C"/>
    <w:rsid w:val="00A1255D"/>
    <w:rsid w:val="00A12B33"/>
    <w:rsid w:val="00A12B86"/>
    <w:rsid w:val="00A1453B"/>
    <w:rsid w:val="00A16D96"/>
    <w:rsid w:val="00A17173"/>
    <w:rsid w:val="00A2504F"/>
    <w:rsid w:val="00A26750"/>
    <w:rsid w:val="00A26B3A"/>
    <w:rsid w:val="00A272B9"/>
    <w:rsid w:val="00A40BA3"/>
    <w:rsid w:val="00A41CF9"/>
    <w:rsid w:val="00A52C89"/>
    <w:rsid w:val="00A530D1"/>
    <w:rsid w:val="00A53E20"/>
    <w:rsid w:val="00A57F91"/>
    <w:rsid w:val="00A63139"/>
    <w:rsid w:val="00A63DC7"/>
    <w:rsid w:val="00A73C3E"/>
    <w:rsid w:val="00A759CE"/>
    <w:rsid w:val="00A77D10"/>
    <w:rsid w:val="00A81BC6"/>
    <w:rsid w:val="00A82916"/>
    <w:rsid w:val="00A83BAB"/>
    <w:rsid w:val="00A87E20"/>
    <w:rsid w:val="00A91CD8"/>
    <w:rsid w:val="00A93337"/>
    <w:rsid w:val="00A935BE"/>
    <w:rsid w:val="00A9515E"/>
    <w:rsid w:val="00A95A6F"/>
    <w:rsid w:val="00AA5AAF"/>
    <w:rsid w:val="00AA70C9"/>
    <w:rsid w:val="00AA7A09"/>
    <w:rsid w:val="00AB060F"/>
    <w:rsid w:val="00AC13C4"/>
    <w:rsid w:val="00AC23C0"/>
    <w:rsid w:val="00AC2D0F"/>
    <w:rsid w:val="00AC3A6A"/>
    <w:rsid w:val="00AC5EC7"/>
    <w:rsid w:val="00AD4616"/>
    <w:rsid w:val="00AE0F36"/>
    <w:rsid w:val="00AE24CB"/>
    <w:rsid w:val="00AE7DE9"/>
    <w:rsid w:val="00AF00C1"/>
    <w:rsid w:val="00AF5FC7"/>
    <w:rsid w:val="00AF6E86"/>
    <w:rsid w:val="00B02137"/>
    <w:rsid w:val="00B035B0"/>
    <w:rsid w:val="00B07BAB"/>
    <w:rsid w:val="00B10033"/>
    <w:rsid w:val="00B106FC"/>
    <w:rsid w:val="00B13A28"/>
    <w:rsid w:val="00B149AA"/>
    <w:rsid w:val="00B15774"/>
    <w:rsid w:val="00B169A0"/>
    <w:rsid w:val="00B21F30"/>
    <w:rsid w:val="00B233D1"/>
    <w:rsid w:val="00B26ED5"/>
    <w:rsid w:val="00B27C19"/>
    <w:rsid w:val="00B32235"/>
    <w:rsid w:val="00B33039"/>
    <w:rsid w:val="00B35220"/>
    <w:rsid w:val="00B460D6"/>
    <w:rsid w:val="00B4637F"/>
    <w:rsid w:val="00B52A1D"/>
    <w:rsid w:val="00B56472"/>
    <w:rsid w:val="00B63B9B"/>
    <w:rsid w:val="00B650F6"/>
    <w:rsid w:val="00B65EFA"/>
    <w:rsid w:val="00B74ACF"/>
    <w:rsid w:val="00B75385"/>
    <w:rsid w:val="00B75FDD"/>
    <w:rsid w:val="00B763F8"/>
    <w:rsid w:val="00B7719B"/>
    <w:rsid w:val="00B77C26"/>
    <w:rsid w:val="00B80970"/>
    <w:rsid w:val="00B931D4"/>
    <w:rsid w:val="00B9379D"/>
    <w:rsid w:val="00B95A28"/>
    <w:rsid w:val="00BA19ED"/>
    <w:rsid w:val="00BA43BA"/>
    <w:rsid w:val="00BA6A07"/>
    <w:rsid w:val="00BB053A"/>
    <w:rsid w:val="00BB0BE0"/>
    <w:rsid w:val="00BB559F"/>
    <w:rsid w:val="00BC0EF7"/>
    <w:rsid w:val="00BC6313"/>
    <w:rsid w:val="00BD2BA6"/>
    <w:rsid w:val="00BE0439"/>
    <w:rsid w:val="00BE0C80"/>
    <w:rsid w:val="00BE6E98"/>
    <w:rsid w:val="00BE6EF4"/>
    <w:rsid w:val="00BE7400"/>
    <w:rsid w:val="00BF0841"/>
    <w:rsid w:val="00BF14AD"/>
    <w:rsid w:val="00BF63F3"/>
    <w:rsid w:val="00C02937"/>
    <w:rsid w:val="00C02FC6"/>
    <w:rsid w:val="00C11E1B"/>
    <w:rsid w:val="00C12F22"/>
    <w:rsid w:val="00C13F8C"/>
    <w:rsid w:val="00C14541"/>
    <w:rsid w:val="00C14836"/>
    <w:rsid w:val="00C2351E"/>
    <w:rsid w:val="00C23C42"/>
    <w:rsid w:val="00C2568B"/>
    <w:rsid w:val="00C273D5"/>
    <w:rsid w:val="00C34ABE"/>
    <w:rsid w:val="00C42B60"/>
    <w:rsid w:val="00C46878"/>
    <w:rsid w:val="00C47156"/>
    <w:rsid w:val="00C47A69"/>
    <w:rsid w:val="00C5057A"/>
    <w:rsid w:val="00C511E5"/>
    <w:rsid w:val="00C55F12"/>
    <w:rsid w:val="00C56BD8"/>
    <w:rsid w:val="00C606D2"/>
    <w:rsid w:val="00C6321E"/>
    <w:rsid w:val="00C71906"/>
    <w:rsid w:val="00C72A0A"/>
    <w:rsid w:val="00C769A5"/>
    <w:rsid w:val="00C80017"/>
    <w:rsid w:val="00C818E2"/>
    <w:rsid w:val="00C835E6"/>
    <w:rsid w:val="00C8672E"/>
    <w:rsid w:val="00C92A5B"/>
    <w:rsid w:val="00CA0D9F"/>
    <w:rsid w:val="00CA19E3"/>
    <w:rsid w:val="00CA409D"/>
    <w:rsid w:val="00CB0475"/>
    <w:rsid w:val="00CB1DDC"/>
    <w:rsid w:val="00CB2515"/>
    <w:rsid w:val="00CB3B58"/>
    <w:rsid w:val="00CB7E96"/>
    <w:rsid w:val="00CC16F1"/>
    <w:rsid w:val="00CC72EF"/>
    <w:rsid w:val="00CD0A70"/>
    <w:rsid w:val="00CD1B7E"/>
    <w:rsid w:val="00CD2756"/>
    <w:rsid w:val="00CD40E9"/>
    <w:rsid w:val="00CD44C5"/>
    <w:rsid w:val="00CD6952"/>
    <w:rsid w:val="00CD727A"/>
    <w:rsid w:val="00CE019E"/>
    <w:rsid w:val="00CE058B"/>
    <w:rsid w:val="00CE0F16"/>
    <w:rsid w:val="00CE2C9E"/>
    <w:rsid w:val="00CE5B59"/>
    <w:rsid w:val="00CF174B"/>
    <w:rsid w:val="00CF183A"/>
    <w:rsid w:val="00CF435A"/>
    <w:rsid w:val="00D01771"/>
    <w:rsid w:val="00D04C90"/>
    <w:rsid w:val="00D05B77"/>
    <w:rsid w:val="00D07157"/>
    <w:rsid w:val="00D10DF9"/>
    <w:rsid w:val="00D12589"/>
    <w:rsid w:val="00D14E5F"/>
    <w:rsid w:val="00D201C4"/>
    <w:rsid w:val="00D20FAC"/>
    <w:rsid w:val="00D21C99"/>
    <w:rsid w:val="00D227A0"/>
    <w:rsid w:val="00D22DE9"/>
    <w:rsid w:val="00D241EA"/>
    <w:rsid w:val="00D24689"/>
    <w:rsid w:val="00D2762C"/>
    <w:rsid w:val="00D27F7B"/>
    <w:rsid w:val="00D312A1"/>
    <w:rsid w:val="00D31E3A"/>
    <w:rsid w:val="00D31FD1"/>
    <w:rsid w:val="00D321CE"/>
    <w:rsid w:val="00D3244D"/>
    <w:rsid w:val="00D44C72"/>
    <w:rsid w:val="00D503FD"/>
    <w:rsid w:val="00D54EC3"/>
    <w:rsid w:val="00D6546C"/>
    <w:rsid w:val="00D750D3"/>
    <w:rsid w:val="00D77085"/>
    <w:rsid w:val="00D779C6"/>
    <w:rsid w:val="00D80E23"/>
    <w:rsid w:val="00D954AA"/>
    <w:rsid w:val="00D955B3"/>
    <w:rsid w:val="00D969BD"/>
    <w:rsid w:val="00DA11ED"/>
    <w:rsid w:val="00DA25FF"/>
    <w:rsid w:val="00DB3525"/>
    <w:rsid w:val="00DB397F"/>
    <w:rsid w:val="00DB4E4E"/>
    <w:rsid w:val="00DB4FB9"/>
    <w:rsid w:val="00DB5A33"/>
    <w:rsid w:val="00DB6F1E"/>
    <w:rsid w:val="00DC5C6D"/>
    <w:rsid w:val="00DE34A2"/>
    <w:rsid w:val="00DE58DA"/>
    <w:rsid w:val="00DE681A"/>
    <w:rsid w:val="00DF26E8"/>
    <w:rsid w:val="00DF2797"/>
    <w:rsid w:val="00DF2CBF"/>
    <w:rsid w:val="00DF2D88"/>
    <w:rsid w:val="00DF3695"/>
    <w:rsid w:val="00DF4B4C"/>
    <w:rsid w:val="00DF671C"/>
    <w:rsid w:val="00DF7743"/>
    <w:rsid w:val="00DF7C8D"/>
    <w:rsid w:val="00E0287A"/>
    <w:rsid w:val="00E02BD1"/>
    <w:rsid w:val="00E05F47"/>
    <w:rsid w:val="00E05FE9"/>
    <w:rsid w:val="00E1314C"/>
    <w:rsid w:val="00E135F7"/>
    <w:rsid w:val="00E1426A"/>
    <w:rsid w:val="00E20F3F"/>
    <w:rsid w:val="00E27B92"/>
    <w:rsid w:val="00E41F76"/>
    <w:rsid w:val="00E42E7A"/>
    <w:rsid w:val="00E440FA"/>
    <w:rsid w:val="00E458F8"/>
    <w:rsid w:val="00E5098E"/>
    <w:rsid w:val="00E60083"/>
    <w:rsid w:val="00E602AD"/>
    <w:rsid w:val="00E70113"/>
    <w:rsid w:val="00E72764"/>
    <w:rsid w:val="00E73120"/>
    <w:rsid w:val="00E76FAB"/>
    <w:rsid w:val="00E803FD"/>
    <w:rsid w:val="00E9314A"/>
    <w:rsid w:val="00E950EE"/>
    <w:rsid w:val="00E95D7B"/>
    <w:rsid w:val="00E9694A"/>
    <w:rsid w:val="00E97AB1"/>
    <w:rsid w:val="00EA3471"/>
    <w:rsid w:val="00EA393B"/>
    <w:rsid w:val="00EA3FB7"/>
    <w:rsid w:val="00EB0926"/>
    <w:rsid w:val="00EB2730"/>
    <w:rsid w:val="00EB3348"/>
    <w:rsid w:val="00EB60C9"/>
    <w:rsid w:val="00EB724E"/>
    <w:rsid w:val="00EC3F69"/>
    <w:rsid w:val="00EC6A5E"/>
    <w:rsid w:val="00ED08FC"/>
    <w:rsid w:val="00ED0D91"/>
    <w:rsid w:val="00ED457B"/>
    <w:rsid w:val="00ED6707"/>
    <w:rsid w:val="00ED6EA5"/>
    <w:rsid w:val="00ED7714"/>
    <w:rsid w:val="00ED7BA5"/>
    <w:rsid w:val="00EE01A9"/>
    <w:rsid w:val="00EE6D29"/>
    <w:rsid w:val="00EE78E7"/>
    <w:rsid w:val="00EF0198"/>
    <w:rsid w:val="00EF0211"/>
    <w:rsid w:val="00EF47BA"/>
    <w:rsid w:val="00EF47DB"/>
    <w:rsid w:val="00EF6795"/>
    <w:rsid w:val="00EF75EB"/>
    <w:rsid w:val="00F01583"/>
    <w:rsid w:val="00F03553"/>
    <w:rsid w:val="00F04C9B"/>
    <w:rsid w:val="00F101A9"/>
    <w:rsid w:val="00F109E6"/>
    <w:rsid w:val="00F11952"/>
    <w:rsid w:val="00F13636"/>
    <w:rsid w:val="00F14C04"/>
    <w:rsid w:val="00F17546"/>
    <w:rsid w:val="00F25E9A"/>
    <w:rsid w:val="00F30B45"/>
    <w:rsid w:val="00F353F6"/>
    <w:rsid w:val="00F43BB5"/>
    <w:rsid w:val="00F45D53"/>
    <w:rsid w:val="00F4667B"/>
    <w:rsid w:val="00F4732D"/>
    <w:rsid w:val="00F51B1D"/>
    <w:rsid w:val="00F553EF"/>
    <w:rsid w:val="00F6561E"/>
    <w:rsid w:val="00F70C17"/>
    <w:rsid w:val="00F70E1C"/>
    <w:rsid w:val="00F75785"/>
    <w:rsid w:val="00F81522"/>
    <w:rsid w:val="00F822E8"/>
    <w:rsid w:val="00F82F8A"/>
    <w:rsid w:val="00F84687"/>
    <w:rsid w:val="00F86B09"/>
    <w:rsid w:val="00F90056"/>
    <w:rsid w:val="00F94F5A"/>
    <w:rsid w:val="00F961DD"/>
    <w:rsid w:val="00FA14F7"/>
    <w:rsid w:val="00FA2F87"/>
    <w:rsid w:val="00FA53FA"/>
    <w:rsid w:val="00FB15A4"/>
    <w:rsid w:val="00FB2895"/>
    <w:rsid w:val="00FB58DF"/>
    <w:rsid w:val="00FB7F03"/>
    <w:rsid w:val="00FB7F5E"/>
    <w:rsid w:val="00FC0697"/>
    <w:rsid w:val="00FC116B"/>
    <w:rsid w:val="00FC1187"/>
    <w:rsid w:val="00FC30C8"/>
    <w:rsid w:val="00FC3886"/>
    <w:rsid w:val="00FC443B"/>
    <w:rsid w:val="00FC778F"/>
    <w:rsid w:val="00FC7B82"/>
    <w:rsid w:val="00FD641A"/>
    <w:rsid w:val="00FE0988"/>
    <w:rsid w:val="00FF5E62"/>
    <w:rsid w:val="7FC13A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93"/>
    <o:shapelayout v:ext="edit">
      <o:idmap v:ext="edit" data="2"/>
    </o:shapelayout>
  </w:shapeDefaults>
  <w:decimalSymbol w:val="."/>
  <w:listSeparator w:val=","/>
  <w14:docId w14:val="68B8B648"/>
  <w15:docId w15:val="{F52C7245-64F8-4CB7-ABD8-65E2D54D55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iPriority="0"/>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spacing w:line="340" w:lineRule="exact"/>
      <w:jc w:val="both"/>
    </w:pPr>
    <w:rPr>
      <w:kern w:val="2"/>
      <w:sz w:val="21"/>
      <w:szCs w:val="22"/>
    </w:rPr>
  </w:style>
  <w:style w:type="paragraph" w:styleId="1">
    <w:name w:val="heading 1"/>
    <w:basedOn w:val="a0"/>
    <w:next w:val="a0"/>
    <w:link w:val="10"/>
    <w:uiPriority w:val="9"/>
    <w:qFormat/>
    <w:pPr>
      <w:keepNext/>
      <w:keepLines/>
      <w:spacing w:before="340" w:after="330" w:line="578" w:lineRule="auto"/>
      <w:outlineLvl w:val="0"/>
    </w:pPr>
    <w:rPr>
      <w:rFonts w:ascii="华文中宋" w:eastAsia="华文中宋" w:hAnsi="华文中宋"/>
      <w:bCs/>
      <w:kern w:val="44"/>
      <w:sz w:val="28"/>
      <w:szCs w:val="32"/>
    </w:rPr>
  </w:style>
  <w:style w:type="paragraph" w:styleId="2">
    <w:name w:val="heading 2"/>
    <w:basedOn w:val="a0"/>
    <w:next w:val="a0"/>
    <w:link w:val="20"/>
    <w:uiPriority w:val="9"/>
    <w:unhideWhenUsed/>
    <w:qFormat/>
    <w:pPr>
      <w:keepNext/>
      <w:keepLines/>
      <w:spacing w:before="260" w:after="260" w:line="416" w:lineRule="auto"/>
      <w:outlineLvl w:val="1"/>
    </w:pPr>
    <w:rPr>
      <w:rFonts w:ascii="华文中宋" w:eastAsia="华文中宋" w:hAnsi="华文中宋"/>
      <w:bCs/>
      <w:kern w:val="0"/>
      <w:sz w:val="24"/>
      <w:szCs w:val="32"/>
    </w:rPr>
  </w:style>
  <w:style w:type="paragraph" w:styleId="3">
    <w:name w:val="heading 3"/>
    <w:basedOn w:val="a0"/>
    <w:next w:val="a0"/>
    <w:link w:val="30"/>
    <w:uiPriority w:val="9"/>
    <w:unhideWhenUsed/>
    <w:qFormat/>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pPr>
      <w:keepNext/>
      <w:keepLines/>
      <w:spacing w:before="280" w:after="290" w:line="376" w:lineRule="atLeast"/>
      <w:outlineLvl w:val="3"/>
    </w:pPr>
    <w:rPr>
      <w:rFonts w:ascii="Cambria" w:hAnsi="Cambria"/>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uiPriority w:val="9"/>
    <w:rPr>
      <w:rFonts w:ascii="华文中宋" w:eastAsia="华文中宋" w:hAnsi="华文中宋"/>
      <w:bCs/>
      <w:kern w:val="44"/>
      <w:sz w:val="28"/>
      <w:szCs w:val="32"/>
    </w:rPr>
  </w:style>
  <w:style w:type="character" w:customStyle="1" w:styleId="20">
    <w:name w:val="标题 2 字符"/>
    <w:link w:val="2"/>
    <w:uiPriority w:val="9"/>
    <w:rPr>
      <w:rFonts w:ascii="华文中宋" w:eastAsia="华文中宋" w:hAnsi="华文中宋" w:cs="Times New Roman"/>
      <w:bCs/>
      <w:kern w:val="0"/>
      <w:sz w:val="24"/>
      <w:szCs w:val="32"/>
    </w:rPr>
  </w:style>
  <w:style w:type="character" w:customStyle="1" w:styleId="30">
    <w:name w:val="标题 3 字符"/>
    <w:link w:val="3"/>
    <w:uiPriority w:val="9"/>
    <w:rPr>
      <w:b/>
      <w:bCs/>
      <w:sz w:val="32"/>
      <w:szCs w:val="32"/>
    </w:rPr>
  </w:style>
  <w:style w:type="character" w:customStyle="1" w:styleId="40">
    <w:name w:val="标题 4 字符"/>
    <w:link w:val="4"/>
    <w:uiPriority w:val="9"/>
    <w:rPr>
      <w:rFonts w:ascii="Cambria" w:eastAsia="宋体" w:hAnsi="Cambria" w:cs="Times New Roman"/>
      <w:b/>
      <w:bCs/>
      <w:kern w:val="2"/>
      <w:sz w:val="28"/>
      <w:szCs w:val="28"/>
    </w:rPr>
  </w:style>
  <w:style w:type="paragraph" w:styleId="a">
    <w:name w:val="List Bullet"/>
    <w:basedOn w:val="a0"/>
    <w:pPr>
      <w:numPr>
        <w:numId w:val="1"/>
      </w:numPr>
      <w:tabs>
        <w:tab w:val="left" w:pos="360"/>
      </w:tabs>
      <w:spacing w:line="240" w:lineRule="auto"/>
    </w:pPr>
    <w:rPr>
      <w:rFonts w:ascii="Times New Roman" w:hAnsi="Times New Roman"/>
      <w:szCs w:val="21"/>
    </w:rPr>
  </w:style>
  <w:style w:type="paragraph" w:styleId="a4">
    <w:name w:val="Document Map"/>
    <w:basedOn w:val="a0"/>
    <w:link w:val="a5"/>
    <w:uiPriority w:val="99"/>
    <w:unhideWhenUsed/>
    <w:rPr>
      <w:rFonts w:ascii="宋体"/>
      <w:sz w:val="18"/>
      <w:szCs w:val="18"/>
    </w:rPr>
  </w:style>
  <w:style w:type="character" w:customStyle="1" w:styleId="a5">
    <w:name w:val="文档结构图 字符"/>
    <w:link w:val="a4"/>
    <w:uiPriority w:val="99"/>
    <w:semiHidden/>
    <w:rPr>
      <w:rFonts w:ascii="宋体" w:eastAsia="宋体"/>
      <w:sz w:val="18"/>
      <w:szCs w:val="18"/>
    </w:rPr>
  </w:style>
  <w:style w:type="paragraph" w:styleId="a6">
    <w:name w:val="annotation text"/>
    <w:basedOn w:val="a0"/>
    <w:link w:val="a7"/>
    <w:uiPriority w:val="99"/>
    <w:unhideWhenUsed/>
    <w:pPr>
      <w:jc w:val="left"/>
    </w:pPr>
  </w:style>
  <w:style w:type="character" w:customStyle="1" w:styleId="a7">
    <w:name w:val="批注文字 字符"/>
    <w:link w:val="a6"/>
    <w:uiPriority w:val="99"/>
    <w:semiHidden/>
    <w:rPr>
      <w:kern w:val="2"/>
      <w:sz w:val="21"/>
      <w:szCs w:val="22"/>
    </w:rPr>
  </w:style>
  <w:style w:type="paragraph" w:styleId="a8">
    <w:name w:val="Plain Text"/>
    <w:basedOn w:val="a0"/>
    <w:link w:val="a9"/>
    <w:pPr>
      <w:spacing w:line="240" w:lineRule="auto"/>
    </w:pPr>
    <w:rPr>
      <w:rFonts w:ascii="宋体" w:hAnsi="Courier New" w:cs="Courier New"/>
      <w:szCs w:val="21"/>
    </w:rPr>
  </w:style>
  <w:style w:type="character" w:customStyle="1" w:styleId="a9">
    <w:name w:val="纯文本 字符"/>
    <w:link w:val="a8"/>
    <w:rPr>
      <w:rFonts w:ascii="宋体" w:eastAsia="宋体" w:hAnsi="Courier New" w:cs="Courier New"/>
      <w:szCs w:val="21"/>
    </w:rPr>
  </w:style>
  <w:style w:type="paragraph" w:styleId="aa">
    <w:name w:val="Balloon Text"/>
    <w:basedOn w:val="a0"/>
    <w:link w:val="ab"/>
    <w:uiPriority w:val="99"/>
    <w:unhideWhenUsed/>
    <w:rPr>
      <w:sz w:val="18"/>
      <w:szCs w:val="18"/>
    </w:rPr>
  </w:style>
  <w:style w:type="character" w:customStyle="1" w:styleId="ab">
    <w:name w:val="批注框文本 字符"/>
    <w:link w:val="aa"/>
    <w:uiPriority w:val="99"/>
    <w:semiHidden/>
    <w:rPr>
      <w:sz w:val="18"/>
      <w:szCs w:val="18"/>
    </w:rPr>
  </w:style>
  <w:style w:type="paragraph" w:styleId="ac">
    <w:name w:val="footer"/>
    <w:basedOn w:val="a0"/>
    <w:link w:val="ad"/>
    <w:uiPriority w:val="99"/>
    <w:unhideWhenUsed/>
    <w:pPr>
      <w:tabs>
        <w:tab w:val="center" w:pos="4153"/>
        <w:tab w:val="right" w:pos="8306"/>
      </w:tabs>
      <w:snapToGrid w:val="0"/>
      <w:jc w:val="left"/>
    </w:pPr>
    <w:rPr>
      <w:sz w:val="18"/>
      <w:szCs w:val="18"/>
    </w:rPr>
  </w:style>
  <w:style w:type="character" w:customStyle="1" w:styleId="ad">
    <w:name w:val="页脚 字符"/>
    <w:link w:val="ac"/>
    <w:uiPriority w:val="99"/>
    <w:rPr>
      <w:sz w:val="18"/>
      <w:szCs w:val="18"/>
    </w:rPr>
  </w:style>
  <w:style w:type="paragraph" w:styleId="ae">
    <w:name w:val="header"/>
    <w:basedOn w:val="a0"/>
    <w:link w:val="af"/>
    <w:unhideWhenUsed/>
    <w:pPr>
      <w:pBdr>
        <w:bottom w:val="single" w:sz="6" w:space="1" w:color="auto"/>
      </w:pBdr>
      <w:tabs>
        <w:tab w:val="center" w:pos="4153"/>
        <w:tab w:val="right" w:pos="8306"/>
      </w:tabs>
      <w:snapToGrid w:val="0"/>
      <w:jc w:val="center"/>
    </w:pPr>
    <w:rPr>
      <w:sz w:val="18"/>
      <w:szCs w:val="18"/>
    </w:rPr>
  </w:style>
  <w:style w:type="character" w:customStyle="1" w:styleId="af">
    <w:name w:val="页眉 字符"/>
    <w:link w:val="ae"/>
    <w:uiPriority w:val="99"/>
    <w:rPr>
      <w:sz w:val="18"/>
      <w:szCs w:val="18"/>
    </w:rPr>
  </w:style>
  <w:style w:type="paragraph" w:styleId="af0">
    <w:name w:val="Normal (Web)"/>
    <w:basedOn w:val="a0"/>
    <w:link w:val="af1"/>
    <w:uiPriority w:val="99"/>
    <w:pPr>
      <w:widowControl/>
      <w:spacing w:before="100" w:beforeAutospacing="1" w:after="100" w:afterAutospacing="1" w:line="240" w:lineRule="auto"/>
      <w:jc w:val="left"/>
    </w:pPr>
    <w:rPr>
      <w:rFonts w:ascii="宋体" w:hAnsi="宋体" w:cs="宋体"/>
      <w:kern w:val="0"/>
      <w:sz w:val="24"/>
      <w:szCs w:val="24"/>
    </w:rPr>
  </w:style>
  <w:style w:type="character" w:customStyle="1" w:styleId="af1">
    <w:name w:val="普通(网站) 字符"/>
    <w:link w:val="af0"/>
    <w:uiPriority w:val="99"/>
    <w:rPr>
      <w:rFonts w:ascii="宋体" w:hAnsi="宋体" w:cs="宋体"/>
      <w:sz w:val="24"/>
      <w:szCs w:val="24"/>
    </w:rPr>
  </w:style>
  <w:style w:type="paragraph" w:styleId="af2">
    <w:name w:val="annotation subject"/>
    <w:basedOn w:val="a6"/>
    <w:next w:val="a6"/>
    <w:link w:val="af3"/>
    <w:uiPriority w:val="99"/>
    <w:unhideWhenUsed/>
    <w:rPr>
      <w:b/>
      <w:bCs/>
    </w:rPr>
  </w:style>
  <w:style w:type="character" w:customStyle="1" w:styleId="af3">
    <w:name w:val="批注主题 字符"/>
    <w:link w:val="af2"/>
    <w:uiPriority w:val="99"/>
    <w:semiHidden/>
    <w:rPr>
      <w:b/>
      <w:bCs/>
      <w:kern w:val="2"/>
      <w:sz w:val="21"/>
      <w:szCs w:val="22"/>
    </w:rPr>
  </w:style>
  <w:style w:type="character" w:styleId="af4">
    <w:name w:val="Strong"/>
    <w:uiPriority w:val="22"/>
    <w:qFormat/>
    <w:rPr>
      <w:b/>
      <w:bCs/>
    </w:rPr>
  </w:style>
  <w:style w:type="character" w:styleId="af5">
    <w:name w:val="annotation reference"/>
    <w:uiPriority w:val="99"/>
    <w:unhideWhenUsed/>
    <w:rPr>
      <w:sz w:val="21"/>
      <w:szCs w:val="21"/>
    </w:rPr>
  </w:style>
  <w:style w:type="paragraph" w:styleId="af6">
    <w:name w:val="List Paragraph"/>
    <w:basedOn w:val="a0"/>
    <w:uiPriority w:val="34"/>
    <w:qFormat/>
    <w:pPr>
      <w:ind w:firstLineChars="200" w:firstLine="420"/>
    </w:pPr>
  </w:style>
  <w:style w:type="character" w:customStyle="1" w:styleId="biaoti051">
    <w:name w:val="biaoti051"/>
    <w:rPr>
      <w:b/>
      <w:bCs/>
      <w:color w:val="FF00FF"/>
    </w:rPr>
  </w:style>
  <w:style w:type="paragraph" w:customStyle="1" w:styleId="CharCharCharCharCharCharCharCharCharCharCharCharCharCharCharCharCharCharChar">
    <w:name w:val="Char Char Char Char Char Char Char Char Char Char Char Char Char Char Char Char Char Char Char"/>
    <w:basedOn w:val="a0"/>
    <w:pPr>
      <w:widowControl/>
      <w:spacing w:line="300" w:lineRule="auto"/>
      <w:ind w:firstLineChars="200" w:firstLine="200"/>
    </w:pPr>
    <w:rPr>
      <w:rFonts w:ascii="Times New Roman" w:hAnsi="Times New Roman"/>
      <w:szCs w:val="20"/>
    </w:rPr>
  </w:style>
  <w:style w:type="character" w:customStyle="1" w:styleId="biaoti021">
    <w:name w:val="biaoti021"/>
    <w:rPr>
      <w:rFonts w:ascii="宋体" w:eastAsia="宋体" w:hAnsi="宋体" w:hint="eastAsia"/>
      <w:b/>
      <w:bCs/>
      <w:color w:val="6F8D14"/>
      <w:sz w:val="23"/>
      <w:szCs w:val="23"/>
      <w:shd w:val="clear" w:color="auto" w:fill="EEEEEE"/>
    </w:rPr>
  </w:style>
  <w:style w:type="character" w:customStyle="1" w:styleId="apple-converted-space">
    <w:name w:val="apple-converted-space"/>
  </w:style>
  <w:style w:type="paragraph" w:customStyle="1" w:styleId="Style7">
    <w:name w:val="_Style 7"/>
    <w:basedOn w:val="a0"/>
    <w:pPr>
      <w:widowControl/>
      <w:spacing w:line="300" w:lineRule="auto"/>
      <w:ind w:firstLineChars="200" w:firstLine="200"/>
    </w:pPr>
    <w:rPr>
      <w:szCs w:val="20"/>
    </w:rPr>
  </w:style>
  <w:style w:type="character" w:customStyle="1" w:styleId="biaoti031">
    <w:name w:val="biaoti031"/>
    <w:rPr>
      <w:rFonts w:ascii="黑体" w:eastAsia="黑体" w:hint="eastAsia"/>
      <w:b/>
      <w:bCs/>
      <w:color w:val="FF9300"/>
      <w:sz w:val="20"/>
      <w:szCs w:val="20"/>
    </w:rPr>
  </w:style>
  <w:style w:type="character" w:customStyle="1" w:styleId="section1">
    <w:name w:val="section1"/>
  </w:style>
  <w:style w:type="character" w:customStyle="1" w:styleId="fontblue1">
    <w:name w:val="font_blue1"/>
    <w:rPr>
      <w:color w:val="0012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jpe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7256160</TotalTime>
  <Pages>5</Pages>
  <Words>504</Words>
  <Characters>2876</Characters>
  <Application>Microsoft Office Word</Application>
  <DocSecurity>0</DocSecurity>
  <Lines>23</Lines>
  <Paragraphs>6</Paragraphs>
  <ScaleCrop>false</ScaleCrop>
  <Company/>
  <LinksUpToDate>false</LinksUpToDate>
  <CharactersWithSpaces>3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an</dc:creator>
  <cp:lastModifiedBy>Administrator</cp:lastModifiedBy>
  <cp:revision>150</cp:revision>
  <cp:lastPrinted>2014-05-15T06:55:00Z</cp:lastPrinted>
  <dcterms:created xsi:type="dcterms:W3CDTF">2014-10-22T03:08:00Z</dcterms:created>
  <dcterms:modified xsi:type="dcterms:W3CDTF">2024-02-22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